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D95DCB" w14:textId="77777777" w:rsidR="00E357C9" w:rsidRDefault="00E357C9" w:rsidP="005D7260">
      <w:pPr>
        <w:ind w:firstLine="0"/>
        <w:jc w:val="center"/>
        <w:rPr>
          <w:b/>
          <w:sz w:val="22"/>
          <w:szCs w:val="22"/>
          <w:lang w:val="tr-TR"/>
        </w:rPr>
      </w:pPr>
      <w:bookmarkStart w:id="0" w:name="Title_2"/>
    </w:p>
    <w:p w14:paraId="4E1B6368" w14:textId="77777777" w:rsidR="00E357C9" w:rsidRDefault="00E357C9" w:rsidP="005D7260">
      <w:pPr>
        <w:ind w:firstLine="0"/>
        <w:jc w:val="center"/>
        <w:rPr>
          <w:b/>
          <w:sz w:val="22"/>
          <w:szCs w:val="22"/>
          <w:lang w:val="tr-TR"/>
        </w:rPr>
      </w:pPr>
    </w:p>
    <w:p w14:paraId="13B068C6" w14:textId="77777777" w:rsidR="00E357C9" w:rsidRDefault="00E357C9" w:rsidP="005D7260">
      <w:pPr>
        <w:ind w:firstLine="0"/>
        <w:jc w:val="center"/>
        <w:rPr>
          <w:b/>
          <w:sz w:val="22"/>
          <w:szCs w:val="22"/>
          <w:lang w:val="tr-TR"/>
        </w:rPr>
      </w:pPr>
    </w:p>
    <w:p w14:paraId="633071B6" w14:textId="0965D040" w:rsidR="005D7260" w:rsidRPr="005D7260" w:rsidRDefault="005D7260" w:rsidP="005D7260">
      <w:pPr>
        <w:ind w:firstLine="0"/>
        <w:jc w:val="center"/>
        <w:rPr>
          <w:b/>
          <w:sz w:val="22"/>
          <w:szCs w:val="22"/>
          <w:lang w:val="tr-TR"/>
        </w:rPr>
      </w:pPr>
      <w:r w:rsidRPr="005D7260">
        <w:rPr>
          <w:b/>
          <w:sz w:val="22"/>
          <w:szCs w:val="22"/>
          <w:lang w:val="tr-TR"/>
        </w:rPr>
        <w:t>Title:</w:t>
      </w:r>
      <w:r w:rsidRPr="005D7260">
        <w:rPr>
          <w:sz w:val="22"/>
          <w:szCs w:val="22"/>
          <w:lang w:val="tr-TR"/>
        </w:rPr>
        <w:t xml:space="preserve"> </w:t>
      </w:r>
      <w:r w:rsidRPr="005D7260">
        <w:rPr>
          <w:b/>
          <w:sz w:val="22"/>
          <w:szCs w:val="22"/>
          <w:lang w:val="tr-TR"/>
        </w:rPr>
        <w:t>Times new roman, 1</w:t>
      </w:r>
      <w:r w:rsidR="00E357C9">
        <w:rPr>
          <w:b/>
          <w:sz w:val="22"/>
          <w:szCs w:val="22"/>
          <w:lang w:val="tr-TR"/>
        </w:rPr>
        <w:t>4</w:t>
      </w:r>
      <w:r w:rsidRPr="005D7260">
        <w:rPr>
          <w:b/>
          <w:sz w:val="22"/>
          <w:szCs w:val="22"/>
          <w:lang w:val="tr-TR"/>
        </w:rPr>
        <w:t xml:space="preserve"> pt, bold, the first letter of title is capitalized</w:t>
      </w:r>
    </w:p>
    <w:p w14:paraId="5487326D" w14:textId="77777777" w:rsidR="005D7260" w:rsidRPr="005D7260" w:rsidRDefault="005D7260" w:rsidP="005D7260">
      <w:pPr>
        <w:pStyle w:val="Titleofthepaper"/>
        <w:rPr>
          <w:rFonts w:ascii="Times New Roman" w:hAnsi="Times New Roman"/>
          <w:sz w:val="22"/>
          <w:szCs w:val="22"/>
          <w:lang w:val="tr-TR"/>
        </w:rPr>
      </w:pPr>
      <w:bookmarkStart w:id="1" w:name="_GoBack"/>
    </w:p>
    <w:bookmarkEnd w:id="1"/>
    <w:p w14:paraId="61A65B3C" w14:textId="77777777" w:rsidR="005D7260" w:rsidRPr="005D7260" w:rsidRDefault="005D7260" w:rsidP="005D7260">
      <w:pPr>
        <w:pStyle w:val="Titleofthepaper"/>
        <w:rPr>
          <w:rFonts w:ascii="Times New Roman" w:hAnsi="Times New Roman"/>
          <w:b w:val="0"/>
          <w:sz w:val="22"/>
          <w:szCs w:val="22"/>
          <w:lang w:val="en-CA"/>
        </w:rPr>
      </w:pPr>
      <w:r w:rsidRPr="005D7260">
        <w:rPr>
          <w:rFonts w:ascii="Times New Roman" w:hAnsi="Times New Roman"/>
          <w:b w:val="0"/>
          <w:sz w:val="22"/>
          <w:szCs w:val="22"/>
          <w:lang w:val="en-CA"/>
        </w:rPr>
        <w:t>Name Surname</w:t>
      </w:r>
      <w:r w:rsidRPr="005D7260">
        <w:rPr>
          <w:rFonts w:ascii="Times New Roman" w:hAnsi="Times New Roman"/>
          <w:b w:val="0"/>
          <w:sz w:val="22"/>
          <w:szCs w:val="22"/>
          <w:vertAlign w:val="superscript"/>
          <w:lang w:val="en-CA"/>
        </w:rPr>
        <w:t>1*</w:t>
      </w:r>
      <w:r w:rsidRPr="005D7260">
        <w:rPr>
          <w:rFonts w:ascii="Times New Roman" w:hAnsi="Times New Roman"/>
          <w:b w:val="0"/>
          <w:sz w:val="22"/>
          <w:szCs w:val="22"/>
          <w:lang w:val="en-CA"/>
        </w:rPr>
        <w:t>, Name Surname</w:t>
      </w:r>
      <w:r w:rsidRPr="005D7260">
        <w:rPr>
          <w:rFonts w:ascii="Times New Roman" w:hAnsi="Times New Roman"/>
          <w:b w:val="0"/>
          <w:sz w:val="22"/>
          <w:szCs w:val="22"/>
          <w:vertAlign w:val="superscript"/>
          <w:lang w:val="en-CA"/>
        </w:rPr>
        <w:t>2</w:t>
      </w:r>
      <w:r w:rsidRPr="005D7260">
        <w:rPr>
          <w:rFonts w:ascii="Times New Roman" w:hAnsi="Times New Roman"/>
          <w:b w:val="0"/>
          <w:sz w:val="22"/>
          <w:szCs w:val="22"/>
          <w:lang w:val="en-CA"/>
        </w:rPr>
        <w:t xml:space="preserve"> </w:t>
      </w:r>
    </w:p>
    <w:p w14:paraId="4606EC41" w14:textId="77777777" w:rsidR="005D7260" w:rsidRPr="005D7260" w:rsidRDefault="005D7260" w:rsidP="005D7260">
      <w:pPr>
        <w:pStyle w:val="Titleofthepaper"/>
        <w:rPr>
          <w:rFonts w:ascii="Times New Roman" w:hAnsi="Times New Roman"/>
          <w:sz w:val="22"/>
          <w:szCs w:val="22"/>
          <w:lang w:val="en-CA"/>
        </w:rPr>
      </w:pPr>
    </w:p>
    <w:p w14:paraId="12A26331" w14:textId="77777777" w:rsidR="005D7260" w:rsidRPr="00E357C9" w:rsidRDefault="005D7260" w:rsidP="005D7260">
      <w:pPr>
        <w:pStyle w:val="AuthorAffilliation"/>
        <w:rPr>
          <w:i/>
          <w:iCs/>
          <w:noProof w:val="0"/>
          <w:sz w:val="22"/>
          <w:szCs w:val="22"/>
          <w:lang w:val="en-CA"/>
        </w:rPr>
      </w:pPr>
      <w:r w:rsidRPr="00E357C9">
        <w:rPr>
          <w:i/>
          <w:iCs/>
          <w:noProof w:val="0"/>
          <w:sz w:val="22"/>
          <w:szCs w:val="22"/>
          <w:vertAlign w:val="superscript"/>
          <w:lang w:val="en-CA"/>
        </w:rPr>
        <w:t>*1</w:t>
      </w:r>
      <w:r w:rsidRPr="00E357C9">
        <w:rPr>
          <w:i/>
          <w:iCs/>
          <w:noProof w:val="0"/>
          <w:sz w:val="22"/>
          <w:szCs w:val="22"/>
          <w:lang w:val="en-CA"/>
        </w:rPr>
        <w:t>My Institute, Faculty, Department, City, Country.</w:t>
      </w:r>
    </w:p>
    <w:p w14:paraId="7AC3FFA7" w14:textId="77777777" w:rsidR="005D7260" w:rsidRPr="00E357C9" w:rsidRDefault="005D7260" w:rsidP="005D7260">
      <w:pPr>
        <w:pStyle w:val="AuthorAffilliation"/>
        <w:rPr>
          <w:i/>
          <w:iCs/>
          <w:noProof w:val="0"/>
          <w:sz w:val="22"/>
          <w:szCs w:val="22"/>
          <w:lang w:val="en-CA"/>
        </w:rPr>
      </w:pPr>
      <w:r w:rsidRPr="00E357C9">
        <w:rPr>
          <w:i/>
          <w:iCs/>
          <w:noProof w:val="0"/>
          <w:sz w:val="22"/>
          <w:szCs w:val="22"/>
          <w:vertAlign w:val="superscript"/>
          <w:lang w:val="en-CA"/>
        </w:rPr>
        <w:t>2</w:t>
      </w:r>
      <w:r w:rsidRPr="00E357C9">
        <w:rPr>
          <w:i/>
          <w:iCs/>
          <w:noProof w:val="0"/>
          <w:sz w:val="22"/>
          <w:szCs w:val="22"/>
          <w:lang w:val="en-CA"/>
        </w:rPr>
        <w:t>My Institute, Faculty, Department, City, Country.</w:t>
      </w:r>
    </w:p>
    <w:p w14:paraId="4C3393FE" w14:textId="77777777" w:rsidR="005D7260" w:rsidRPr="005D7260" w:rsidRDefault="005D7260" w:rsidP="005D7260">
      <w:pPr>
        <w:pStyle w:val="AuthorAffilliation"/>
        <w:rPr>
          <w:noProof w:val="0"/>
          <w:sz w:val="22"/>
          <w:szCs w:val="22"/>
          <w:lang w:val="en-CA"/>
        </w:rPr>
      </w:pPr>
    </w:p>
    <w:p w14:paraId="71C14785" w14:textId="77777777" w:rsidR="005D7260" w:rsidRPr="005D7260" w:rsidRDefault="005D7260" w:rsidP="005D7260">
      <w:pPr>
        <w:pStyle w:val="AuthorAffilliation"/>
        <w:rPr>
          <w:noProof w:val="0"/>
          <w:sz w:val="22"/>
          <w:szCs w:val="22"/>
          <w:lang w:val="tr-TR"/>
        </w:rPr>
      </w:pPr>
      <w:r w:rsidRPr="005D7260">
        <w:rPr>
          <w:noProof w:val="0"/>
          <w:sz w:val="22"/>
          <w:szCs w:val="22"/>
          <w:lang w:val="tr-TR"/>
        </w:rPr>
        <w:t xml:space="preserve">*Corresponding author e-mail: </w:t>
      </w:r>
    </w:p>
    <w:p w14:paraId="1EE1A7C3" w14:textId="77777777" w:rsidR="005D7260" w:rsidRPr="005D7260" w:rsidRDefault="005D7260" w:rsidP="005D7260">
      <w:pPr>
        <w:pStyle w:val="AuthorAffilliation"/>
        <w:rPr>
          <w:noProof w:val="0"/>
          <w:sz w:val="22"/>
          <w:szCs w:val="22"/>
          <w:lang w:val="tr-TR"/>
        </w:rPr>
      </w:pPr>
    </w:p>
    <w:p w14:paraId="51EDB3CA" w14:textId="77777777" w:rsidR="005D7260" w:rsidRPr="005D7260" w:rsidRDefault="005D7260" w:rsidP="005D7260">
      <w:pPr>
        <w:ind w:firstLine="0"/>
        <w:rPr>
          <w:b/>
          <w:sz w:val="22"/>
          <w:szCs w:val="22"/>
          <w:lang w:val="en-US"/>
        </w:rPr>
      </w:pPr>
      <w:r w:rsidRPr="005D7260">
        <w:rPr>
          <w:b/>
          <w:sz w:val="22"/>
          <w:szCs w:val="22"/>
          <w:lang w:val="en-US"/>
        </w:rPr>
        <w:t>Abstract</w:t>
      </w:r>
    </w:p>
    <w:p w14:paraId="58BE4F3C" w14:textId="52721FA8" w:rsidR="00E357C9" w:rsidRDefault="005D7260" w:rsidP="005D7260">
      <w:pPr>
        <w:ind w:firstLine="0"/>
        <w:rPr>
          <w:b/>
          <w:sz w:val="22"/>
          <w:szCs w:val="22"/>
          <w:lang w:val="tr-TR"/>
        </w:rPr>
      </w:pPr>
      <w:r w:rsidRPr="005D7260">
        <w:rPr>
          <w:sz w:val="22"/>
          <w:szCs w:val="22"/>
        </w:rPr>
        <w:t xml:space="preserve">In this template, </w:t>
      </w:r>
      <w:r w:rsidR="00595EAA" w:rsidRPr="00595EAA">
        <w:rPr>
          <w:sz w:val="22"/>
          <w:szCs w:val="22"/>
        </w:rPr>
        <w:t xml:space="preserve">International </w:t>
      </w:r>
      <w:proofErr w:type="spellStart"/>
      <w:r w:rsidR="00E357C9">
        <w:rPr>
          <w:sz w:val="22"/>
          <w:szCs w:val="22"/>
        </w:rPr>
        <w:t>Adim</w:t>
      </w:r>
      <w:proofErr w:type="spellEnd"/>
      <w:r w:rsidR="00E357C9">
        <w:rPr>
          <w:sz w:val="22"/>
          <w:szCs w:val="22"/>
        </w:rPr>
        <w:t xml:space="preserve"> Physics Days VIII</w:t>
      </w:r>
      <w:r w:rsidRPr="005D7260">
        <w:rPr>
          <w:sz w:val="22"/>
          <w:szCs w:val="22"/>
        </w:rPr>
        <w:t xml:space="preserve"> formatting requirements are described. </w:t>
      </w:r>
      <w:r w:rsidRPr="005D7260">
        <w:rPr>
          <w:sz w:val="22"/>
          <w:szCs w:val="22"/>
          <w:lang w:val="tr-TR"/>
        </w:rPr>
        <w:t xml:space="preserve">The abstract should be maximum </w:t>
      </w:r>
      <w:r w:rsidR="00E357C9">
        <w:rPr>
          <w:sz w:val="22"/>
          <w:szCs w:val="22"/>
          <w:lang w:val="tr-TR"/>
        </w:rPr>
        <w:t>250</w:t>
      </w:r>
      <w:r w:rsidRPr="005D7260">
        <w:rPr>
          <w:sz w:val="22"/>
          <w:szCs w:val="22"/>
          <w:lang w:val="tr-TR"/>
        </w:rPr>
        <w:t xml:space="preserve"> words, including spaces and summarise the main points of the paper. Font should be Times New Roman, font size 11 pt. Page Margins: Top, bottom, left and right margins must be set to 2 cm. </w:t>
      </w:r>
      <w:r w:rsidRPr="005D7260">
        <w:rPr>
          <w:sz w:val="22"/>
          <w:szCs w:val="22"/>
        </w:rPr>
        <w:t xml:space="preserve">Please review this document to learn about the formatting of text, figure, table, captions, references, and the method to include the indexing information. The full paper in MS Word file shall be written in compliance with these authors </w:t>
      </w:r>
      <w:r w:rsidR="00324EF2" w:rsidRPr="005D7260">
        <w:rPr>
          <w:sz w:val="22"/>
          <w:szCs w:val="22"/>
        </w:rPr>
        <w:t>guidelines</w:t>
      </w:r>
      <w:r w:rsidRPr="005D7260">
        <w:rPr>
          <w:sz w:val="22"/>
          <w:szCs w:val="22"/>
        </w:rPr>
        <w:t xml:space="preserve">. All papers should be written as *.doc or *.docx format and </w:t>
      </w:r>
      <w:r w:rsidR="00E357C9" w:rsidRPr="00E357C9">
        <w:rPr>
          <w:b/>
          <w:color w:val="FF0000"/>
          <w:sz w:val="22"/>
          <w:szCs w:val="22"/>
        </w:rPr>
        <w:t>adimfizik8@gmail.com</w:t>
      </w:r>
      <w:r w:rsidR="00E357C9" w:rsidRPr="00E357C9">
        <w:rPr>
          <w:sz w:val="22"/>
          <w:szCs w:val="22"/>
        </w:rPr>
        <w:t xml:space="preserve"> </w:t>
      </w:r>
      <w:r w:rsidR="00E357C9" w:rsidRPr="00E357C9">
        <w:rPr>
          <w:bCs/>
          <w:sz w:val="22"/>
          <w:szCs w:val="22"/>
          <w:lang w:val="tr-TR"/>
        </w:rPr>
        <w:t>adress will be</w:t>
      </w:r>
      <w:r w:rsidR="00E357C9">
        <w:rPr>
          <w:b/>
          <w:sz w:val="22"/>
          <w:szCs w:val="22"/>
          <w:lang w:val="tr-TR"/>
        </w:rPr>
        <w:t xml:space="preserve"> </w:t>
      </w:r>
      <w:r w:rsidR="00E357C9" w:rsidRPr="00E357C9">
        <w:rPr>
          <w:bCs/>
          <w:sz w:val="22"/>
          <w:szCs w:val="22"/>
          <w:lang w:val="tr-TR"/>
        </w:rPr>
        <w:t>e-mailed.</w:t>
      </w:r>
    </w:p>
    <w:p w14:paraId="3D0B56ED" w14:textId="3D614C71" w:rsidR="005D7260" w:rsidRPr="005D7260" w:rsidRDefault="005D7260" w:rsidP="005D7260">
      <w:pPr>
        <w:ind w:firstLine="0"/>
        <w:rPr>
          <w:sz w:val="22"/>
          <w:szCs w:val="22"/>
          <w:lang w:val="tr-TR"/>
        </w:rPr>
      </w:pPr>
      <w:r w:rsidRPr="005D7260">
        <w:rPr>
          <w:b/>
          <w:sz w:val="22"/>
          <w:szCs w:val="22"/>
          <w:lang w:val="tr-TR"/>
        </w:rPr>
        <w:t>Keywords:</w:t>
      </w:r>
      <w:r w:rsidRPr="005D7260">
        <w:rPr>
          <w:sz w:val="22"/>
          <w:szCs w:val="22"/>
          <w:lang w:val="tr-TR"/>
        </w:rPr>
        <w:t xml:space="preserve"> 3-6 words.</w:t>
      </w:r>
    </w:p>
    <w:p w14:paraId="7712853B" w14:textId="77777777" w:rsidR="00F108E3" w:rsidRPr="00CB2F44" w:rsidRDefault="00F108E3" w:rsidP="00F108E3">
      <w:pPr>
        <w:pStyle w:val="Heading1"/>
        <w:spacing w:after="120"/>
        <w:ind w:left="510" w:hanging="510"/>
        <w:rPr>
          <w:rFonts w:ascii="Times New Roman" w:hAnsi="Times New Roman"/>
          <w:noProof w:val="0"/>
          <w:color w:val="auto"/>
          <w:szCs w:val="22"/>
          <w:lang w:val="en-GB"/>
        </w:rPr>
      </w:pPr>
      <w:bookmarkStart w:id="2" w:name="_Ref473037328"/>
      <w:bookmarkEnd w:id="0"/>
      <w:r w:rsidRPr="00CB2F44">
        <w:rPr>
          <w:rFonts w:ascii="Times New Roman" w:hAnsi="Times New Roman"/>
          <w:noProof w:val="0"/>
          <w:color w:val="auto"/>
          <w:szCs w:val="22"/>
          <w:lang w:val="en-GB"/>
        </w:rPr>
        <w:t>INTRODUCTION</w:t>
      </w:r>
      <w:bookmarkEnd w:id="2"/>
    </w:p>
    <w:p w14:paraId="1C8E1F0C" w14:textId="1AC0A49A" w:rsidR="00F108E3" w:rsidRPr="00CB2F44" w:rsidRDefault="00F108E3" w:rsidP="00C54F25">
      <w:pPr>
        <w:pStyle w:val="Govde"/>
      </w:pPr>
      <w:r w:rsidRPr="00CB2F44">
        <w:t>It is expected that authors will submit carefully written and proofread material. Careful checking for spelling and grammatical errors should be performed. The number of page</w:t>
      </w:r>
      <w:r w:rsidR="00550D0B" w:rsidRPr="00CB2F44">
        <w:t xml:space="preserve">s of the paper should be </w:t>
      </w:r>
      <w:r w:rsidR="00E357C9">
        <w:t>2</w:t>
      </w:r>
      <w:r w:rsidR="00550D0B" w:rsidRPr="00CB2F44">
        <w:t xml:space="preserve"> and </w:t>
      </w:r>
      <w:r w:rsidR="00724CFC" w:rsidRPr="00CB2F44">
        <w:t>8</w:t>
      </w:r>
      <w:r w:rsidRPr="00CB2F44">
        <w:t xml:space="preserve"> at least and at most.</w:t>
      </w:r>
    </w:p>
    <w:p w14:paraId="12DDB9B9" w14:textId="77777777" w:rsidR="00AF599B" w:rsidRPr="00CB2F44" w:rsidRDefault="00AF599B" w:rsidP="00AF599B">
      <w:pPr>
        <w:pStyle w:val="Govde"/>
        <w:rPr>
          <w:b/>
          <w:szCs w:val="22"/>
          <w:lang w:val="en-GB"/>
        </w:rPr>
      </w:pPr>
      <w:bookmarkStart w:id="3" w:name="_Ref49674883"/>
    </w:p>
    <w:p w14:paraId="5F2AAEB8" w14:textId="77777777" w:rsidR="00781284" w:rsidRPr="00CB2F44" w:rsidRDefault="00AF599B" w:rsidP="00AF599B">
      <w:pPr>
        <w:pStyle w:val="Govde"/>
        <w:rPr>
          <w:b/>
        </w:rPr>
      </w:pPr>
      <w:r w:rsidRPr="00CB2F44">
        <w:rPr>
          <w:b/>
        </w:rPr>
        <w:t>MATERIALS AND METHODS</w:t>
      </w:r>
    </w:p>
    <w:p w14:paraId="037DB1BF" w14:textId="74E90DD1" w:rsidR="00781284" w:rsidRPr="00CB2F44" w:rsidRDefault="0081020B" w:rsidP="00C54F25">
      <w:pPr>
        <w:pStyle w:val="Govde"/>
      </w:pPr>
      <w:r w:rsidRPr="00CB2F44">
        <w:t>Provide sufficient detail to allow the work to be reproduced.</w:t>
      </w:r>
      <w:r w:rsidR="0090278A" w:rsidRPr="00CB2F44">
        <w:t xml:space="preserve"> </w:t>
      </w:r>
      <w:r w:rsidR="00781284" w:rsidRPr="00CB2F44">
        <w:t>The uniform appearance will assist the reader to read paper of the proceedings book. It is therefore suggested to authors to use the example of this file to construct their papers. This particular example uses this paper format with 2</w:t>
      </w:r>
      <w:r w:rsidR="00E357C9">
        <w:t>0</w:t>
      </w:r>
      <w:r w:rsidR="00781284" w:rsidRPr="00CB2F44">
        <w:t xml:space="preserve"> mm margins left, right, top and bottom.</w:t>
      </w:r>
    </w:p>
    <w:p w14:paraId="0818AB41" w14:textId="77777777" w:rsidR="00781284" w:rsidRPr="00CB2F44" w:rsidRDefault="00781284" w:rsidP="00AF599B">
      <w:pPr>
        <w:pStyle w:val="Govde"/>
      </w:pPr>
      <w:r w:rsidRPr="00CB2F44">
        <w:t>All text paragraphs should be single spaced, with first line intended by 0 cm. Position and style of headings and subheadings should follow this example. Spaces placed between paragraphs should be 6nk.</w:t>
      </w:r>
    </w:p>
    <w:p w14:paraId="356E9F4D" w14:textId="77777777" w:rsidR="00781284" w:rsidRPr="00CB2F44" w:rsidRDefault="00781284" w:rsidP="00AF599B">
      <w:pPr>
        <w:pStyle w:val="Govde"/>
        <w:spacing w:before="240" w:after="0" w:line="360" w:lineRule="auto"/>
        <w:rPr>
          <w:b/>
        </w:rPr>
      </w:pPr>
      <w:r w:rsidRPr="00CB2F44">
        <w:rPr>
          <w:b/>
          <w:szCs w:val="22"/>
        </w:rPr>
        <w:t>Fonts</w:t>
      </w:r>
    </w:p>
    <w:p w14:paraId="6FE219C6" w14:textId="77777777" w:rsidR="000B196C" w:rsidRPr="00CB2F44" w:rsidRDefault="00781284" w:rsidP="000B196C">
      <w:pPr>
        <w:pStyle w:val="Govde"/>
      </w:pPr>
      <w:r w:rsidRPr="00CB2F44">
        <w:t xml:space="preserve">Papers should use 11-point Times New Roman font. Captions should be in </w:t>
      </w:r>
      <w:r w:rsidR="00CC78C1" w:rsidRPr="00CB2F44">
        <w:t>Times New Roman</w:t>
      </w:r>
      <w:r w:rsidRPr="00CB2F44">
        <w:t xml:space="preserve"> font. </w:t>
      </w:r>
    </w:p>
    <w:p w14:paraId="5003A1BD" w14:textId="77777777" w:rsidR="00781284" w:rsidRPr="00CB2F44" w:rsidRDefault="00781284" w:rsidP="00AF599B">
      <w:pPr>
        <w:pStyle w:val="Govde"/>
        <w:rPr>
          <w:b/>
        </w:rPr>
      </w:pPr>
      <w:r w:rsidRPr="00CB2F44">
        <w:rPr>
          <w:b/>
          <w:szCs w:val="22"/>
        </w:rPr>
        <w:t>Tables and Figures</w:t>
      </w:r>
    </w:p>
    <w:p w14:paraId="36609D36" w14:textId="77777777" w:rsidR="00781284" w:rsidRPr="00CB2F44" w:rsidRDefault="00781284" w:rsidP="00C54F25">
      <w:pPr>
        <w:pStyle w:val="Govde"/>
      </w:pPr>
      <w:r w:rsidRPr="00CB2F44">
        <w:t>Figure captions and table headings should be sufficient to explain the figure or table without needing to refer to the text. Figures and tables not cited in the text should not be presented. The following is an example for Table 1. Figure and table captions should b</w:t>
      </w:r>
      <w:r w:rsidR="0025164E" w:rsidRPr="00CB2F44">
        <w:t>e in Times New Roman font and 11</w:t>
      </w:r>
      <w:r w:rsidRPr="00CB2F44">
        <w:t xml:space="preserve"> point font size.</w:t>
      </w:r>
    </w:p>
    <w:p w14:paraId="337BFA62" w14:textId="77777777" w:rsidR="00781284" w:rsidRPr="00CB2F44" w:rsidRDefault="00781284" w:rsidP="00B71EEB">
      <w:pPr>
        <w:pStyle w:val="ResimTablo"/>
      </w:pPr>
      <w:r w:rsidRPr="00CB2F44">
        <w:rPr>
          <w:b/>
        </w:rPr>
        <w:t xml:space="preserve">Table </w:t>
      </w:r>
      <w:r w:rsidR="007E57C8" w:rsidRPr="00CB2F44">
        <w:rPr>
          <w:b/>
        </w:rPr>
        <w:fldChar w:fldCharType="begin"/>
      </w:r>
      <w:r w:rsidRPr="00CB2F44">
        <w:rPr>
          <w:b/>
        </w:rPr>
        <w:instrText xml:space="preserve"> SEQ Table \* ARABIC </w:instrText>
      </w:r>
      <w:r w:rsidR="007E57C8" w:rsidRPr="00CB2F44">
        <w:rPr>
          <w:b/>
        </w:rPr>
        <w:fldChar w:fldCharType="separate"/>
      </w:r>
      <w:r w:rsidR="00D207E0" w:rsidRPr="00CB2F44">
        <w:rPr>
          <w:b/>
          <w:noProof/>
        </w:rPr>
        <w:t>1</w:t>
      </w:r>
      <w:r w:rsidR="007E57C8" w:rsidRPr="00CB2F44">
        <w:rPr>
          <w:b/>
        </w:rPr>
        <w:fldChar w:fldCharType="end"/>
      </w:r>
      <w:r w:rsidR="00AF599B" w:rsidRPr="00CB2F44">
        <w:t xml:space="preserve">. </w:t>
      </w:r>
      <w:r w:rsidRPr="00CB2F44">
        <w:t>Title of the Table</w:t>
      </w:r>
    </w:p>
    <w:tbl>
      <w:tblPr>
        <w:tblStyle w:val="TableGrid"/>
        <w:tblW w:w="0" w:type="auto"/>
        <w:jc w:val="center"/>
        <w:tblLook w:val="04A0" w:firstRow="1" w:lastRow="0" w:firstColumn="1" w:lastColumn="0" w:noHBand="0" w:noVBand="1"/>
      </w:tblPr>
      <w:tblGrid>
        <w:gridCol w:w="1959"/>
        <w:gridCol w:w="1959"/>
        <w:gridCol w:w="1959"/>
        <w:gridCol w:w="1959"/>
      </w:tblGrid>
      <w:tr w:rsidR="002163EC" w:rsidRPr="00CB2F44" w14:paraId="3B30936B" w14:textId="77777777" w:rsidTr="002163EC">
        <w:trPr>
          <w:trHeight w:val="243"/>
          <w:jc w:val="center"/>
        </w:trPr>
        <w:tc>
          <w:tcPr>
            <w:tcW w:w="1959" w:type="dxa"/>
          </w:tcPr>
          <w:p w14:paraId="36414C4E" w14:textId="77777777" w:rsidR="002163EC" w:rsidRPr="00CB2F44" w:rsidRDefault="002163EC" w:rsidP="005E36E9">
            <w:pPr>
              <w:ind w:firstLine="0"/>
              <w:rPr>
                <w:szCs w:val="22"/>
                <w:lang w:val="tr-TR"/>
              </w:rPr>
            </w:pPr>
          </w:p>
        </w:tc>
        <w:tc>
          <w:tcPr>
            <w:tcW w:w="1959" w:type="dxa"/>
          </w:tcPr>
          <w:p w14:paraId="021929DA" w14:textId="77777777" w:rsidR="002163EC" w:rsidRPr="00CB2F44" w:rsidRDefault="002163EC" w:rsidP="005E36E9">
            <w:pPr>
              <w:ind w:firstLine="0"/>
              <w:rPr>
                <w:szCs w:val="22"/>
                <w:lang w:val="tr-TR"/>
              </w:rPr>
            </w:pPr>
          </w:p>
        </w:tc>
        <w:tc>
          <w:tcPr>
            <w:tcW w:w="1959" w:type="dxa"/>
          </w:tcPr>
          <w:p w14:paraId="1A6737AF" w14:textId="77777777" w:rsidR="002163EC" w:rsidRPr="00CB2F44" w:rsidRDefault="002163EC" w:rsidP="005E36E9">
            <w:pPr>
              <w:ind w:firstLine="0"/>
              <w:rPr>
                <w:szCs w:val="22"/>
                <w:lang w:val="tr-TR"/>
              </w:rPr>
            </w:pPr>
          </w:p>
        </w:tc>
        <w:tc>
          <w:tcPr>
            <w:tcW w:w="1959" w:type="dxa"/>
          </w:tcPr>
          <w:p w14:paraId="04D003DB" w14:textId="77777777" w:rsidR="002163EC" w:rsidRPr="00CB2F44" w:rsidRDefault="002163EC" w:rsidP="005E36E9">
            <w:pPr>
              <w:ind w:firstLine="0"/>
              <w:rPr>
                <w:szCs w:val="22"/>
                <w:lang w:val="tr-TR"/>
              </w:rPr>
            </w:pPr>
          </w:p>
        </w:tc>
      </w:tr>
      <w:tr w:rsidR="002163EC" w:rsidRPr="00CB2F44" w14:paraId="2D20F719" w14:textId="77777777" w:rsidTr="002163EC">
        <w:trPr>
          <w:trHeight w:val="254"/>
          <w:jc w:val="center"/>
        </w:trPr>
        <w:tc>
          <w:tcPr>
            <w:tcW w:w="1959" w:type="dxa"/>
          </w:tcPr>
          <w:p w14:paraId="519445D0" w14:textId="77777777" w:rsidR="002163EC" w:rsidRPr="00CB2F44" w:rsidRDefault="002163EC" w:rsidP="005E36E9">
            <w:pPr>
              <w:ind w:firstLine="0"/>
              <w:rPr>
                <w:szCs w:val="22"/>
                <w:lang w:val="tr-TR"/>
              </w:rPr>
            </w:pPr>
          </w:p>
        </w:tc>
        <w:tc>
          <w:tcPr>
            <w:tcW w:w="1959" w:type="dxa"/>
          </w:tcPr>
          <w:p w14:paraId="40472384" w14:textId="77777777" w:rsidR="002163EC" w:rsidRPr="00CB2F44" w:rsidRDefault="002163EC" w:rsidP="005E36E9">
            <w:pPr>
              <w:ind w:firstLine="0"/>
              <w:rPr>
                <w:szCs w:val="22"/>
                <w:lang w:val="tr-TR"/>
              </w:rPr>
            </w:pPr>
          </w:p>
        </w:tc>
        <w:tc>
          <w:tcPr>
            <w:tcW w:w="1959" w:type="dxa"/>
          </w:tcPr>
          <w:p w14:paraId="042A4876" w14:textId="77777777" w:rsidR="002163EC" w:rsidRPr="00CB2F44" w:rsidRDefault="002163EC" w:rsidP="005E36E9">
            <w:pPr>
              <w:ind w:firstLine="0"/>
              <w:rPr>
                <w:szCs w:val="22"/>
                <w:lang w:val="tr-TR"/>
              </w:rPr>
            </w:pPr>
          </w:p>
        </w:tc>
        <w:tc>
          <w:tcPr>
            <w:tcW w:w="1959" w:type="dxa"/>
          </w:tcPr>
          <w:p w14:paraId="652A919C" w14:textId="77777777" w:rsidR="002163EC" w:rsidRPr="00CB2F44" w:rsidRDefault="002163EC" w:rsidP="005E36E9">
            <w:pPr>
              <w:ind w:firstLine="0"/>
              <w:rPr>
                <w:szCs w:val="22"/>
                <w:lang w:val="tr-TR"/>
              </w:rPr>
            </w:pPr>
          </w:p>
        </w:tc>
      </w:tr>
      <w:tr w:rsidR="002163EC" w:rsidRPr="00CB2F44" w14:paraId="3FF6D9D2" w14:textId="77777777" w:rsidTr="002163EC">
        <w:trPr>
          <w:trHeight w:val="254"/>
          <w:jc w:val="center"/>
        </w:trPr>
        <w:tc>
          <w:tcPr>
            <w:tcW w:w="1959" w:type="dxa"/>
          </w:tcPr>
          <w:p w14:paraId="64B4435C" w14:textId="77777777" w:rsidR="002163EC" w:rsidRPr="00CB2F44" w:rsidRDefault="002163EC" w:rsidP="005E36E9">
            <w:pPr>
              <w:ind w:firstLine="0"/>
              <w:rPr>
                <w:szCs w:val="22"/>
                <w:lang w:val="tr-TR"/>
              </w:rPr>
            </w:pPr>
          </w:p>
        </w:tc>
        <w:tc>
          <w:tcPr>
            <w:tcW w:w="1959" w:type="dxa"/>
          </w:tcPr>
          <w:p w14:paraId="728912FC" w14:textId="77777777" w:rsidR="002163EC" w:rsidRPr="00CB2F44" w:rsidRDefault="002163EC" w:rsidP="005E36E9">
            <w:pPr>
              <w:ind w:firstLine="0"/>
              <w:rPr>
                <w:szCs w:val="22"/>
                <w:lang w:val="tr-TR"/>
              </w:rPr>
            </w:pPr>
          </w:p>
        </w:tc>
        <w:tc>
          <w:tcPr>
            <w:tcW w:w="1959" w:type="dxa"/>
          </w:tcPr>
          <w:p w14:paraId="0FAA4356" w14:textId="77777777" w:rsidR="002163EC" w:rsidRPr="00CB2F44" w:rsidRDefault="002163EC" w:rsidP="005E36E9">
            <w:pPr>
              <w:ind w:firstLine="0"/>
              <w:rPr>
                <w:szCs w:val="22"/>
                <w:lang w:val="tr-TR"/>
              </w:rPr>
            </w:pPr>
          </w:p>
        </w:tc>
        <w:tc>
          <w:tcPr>
            <w:tcW w:w="1959" w:type="dxa"/>
          </w:tcPr>
          <w:p w14:paraId="11E60267" w14:textId="77777777" w:rsidR="002163EC" w:rsidRPr="00CB2F44" w:rsidRDefault="002163EC" w:rsidP="005E36E9">
            <w:pPr>
              <w:ind w:firstLine="0"/>
              <w:rPr>
                <w:szCs w:val="22"/>
                <w:lang w:val="tr-TR"/>
              </w:rPr>
            </w:pPr>
          </w:p>
        </w:tc>
      </w:tr>
      <w:tr w:rsidR="002163EC" w:rsidRPr="00CB2F44" w14:paraId="0F66C9B8" w14:textId="77777777" w:rsidTr="002163EC">
        <w:trPr>
          <w:trHeight w:val="265"/>
          <w:jc w:val="center"/>
        </w:trPr>
        <w:tc>
          <w:tcPr>
            <w:tcW w:w="1959" w:type="dxa"/>
          </w:tcPr>
          <w:p w14:paraId="7C0F342A" w14:textId="77777777" w:rsidR="002163EC" w:rsidRPr="00CB2F44" w:rsidRDefault="002163EC" w:rsidP="005E36E9">
            <w:pPr>
              <w:ind w:firstLine="0"/>
              <w:rPr>
                <w:szCs w:val="22"/>
                <w:lang w:val="tr-TR"/>
              </w:rPr>
            </w:pPr>
          </w:p>
        </w:tc>
        <w:tc>
          <w:tcPr>
            <w:tcW w:w="1959" w:type="dxa"/>
          </w:tcPr>
          <w:p w14:paraId="6E511828" w14:textId="77777777" w:rsidR="002163EC" w:rsidRPr="00CB2F44" w:rsidRDefault="002163EC" w:rsidP="005E36E9">
            <w:pPr>
              <w:ind w:firstLine="0"/>
              <w:rPr>
                <w:szCs w:val="22"/>
                <w:lang w:val="tr-TR"/>
              </w:rPr>
            </w:pPr>
          </w:p>
        </w:tc>
        <w:tc>
          <w:tcPr>
            <w:tcW w:w="1959" w:type="dxa"/>
          </w:tcPr>
          <w:p w14:paraId="38189BC3" w14:textId="77777777" w:rsidR="002163EC" w:rsidRPr="00CB2F44" w:rsidRDefault="002163EC" w:rsidP="005E36E9">
            <w:pPr>
              <w:ind w:firstLine="0"/>
              <w:rPr>
                <w:szCs w:val="22"/>
                <w:lang w:val="tr-TR"/>
              </w:rPr>
            </w:pPr>
          </w:p>
        </w:tc>
        <w:tc>
          <w:tcPr>
            <w:tcW w:w="1959" w:type="dxa"/>
          </w:tcPr>
          <w:p w14:paraId="231C4A9A" w14:textId="77777777" w:rsidR="002163EC" w:rsidRPr="00CB2F44" w:rsidRDefault="002163EC" w:rsidP="005E36E9">
            <w:pPr>
              <w:ind w:firstLine="0"/>
              <w:rPr>
                <w:szCs w:val="22"/>
                <w:lang w:val="tr-TR"/>
              </w:rPr>
            </w:pPr>
          </w:p>
        </w:tc>
      </w:tr>
    </w:tbl>
    <w:p w14:paraId="75554E2A" w14:textId="77777777" w:rsidR="00781284" w:rsidRPr="00CB2F44" w:rsidRDefault="00781284" w:rsidP="00781284">
      <w:pPr>
        <w:rPr>
          <w:sz w:val="22"/>
          <w:szCs w:val="22"/>
        </w:rPr>
      </w:pPr>
    </w:p>
    <w:p w14:paraId="64A4958B" w14:textId="77777777" w:rsidR="00781284" w:rsidRPr="00CB2F44" w:rsidRDefault="00781284" w:rsidP="005F6440">
      <w:pPr>
        <w:ind w:firstLine="0"/>
        <w:rPr>
          <w:sz w:val="22"/>
          <w:szCs w:val="22"/>
        </w:rPr>
      </w:pPr>
    </w:p>
    <w:p w14:paraId="1909F21B" w14:textId="77777777" w:rsidR="00781284" w:rsidRPr="00CB2F44" w:rsidRDefault="002163EC" w:rsidP="00781284">
      <w:pPr>
        <w:ind w:firstLine="0"/>
        <w:jc w:val="center"/>
        <w:rPr>
          <w:sz w:val="22"/>
          <w:szCs w:val="22"/>
        </w:rPr>
      </w:pPr>
      <w:r w:rsidRPr="00CB2F44">
        <w:rPr>
          <w:noProof/>
          <w:sz w:val="22"/>
          <w:szCs w:val="22"/>
          <w:lang w:val="tr-TR" w:eastAsia="tr-TR"/>
        </w:rPr>
        <w:drawing>
          <wp:inline distT="0" distB="0" distL="0" distR="0" wp14:anchorId="2B77DF37" wp14:editId="30BB126E">
            <wp:extent cx="3729990" cy="2176990"/>
            <wp:effectExtent l="19050" t="0" r="22860" b="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2D99ABE9" w14:textId="77777777" w:rsidR="00AF599B" w:rsidRPr="00CB2F44" w:rsidRDefault="00781284" w:rsidP="00AF599B">
      <w:pPr>
        <w:pStyle w:val="ResimTablo"/>
        <w:rPr>
          <w:rStyle w:val="CharChar"/>
          <w:sz w:val="22"/>
          <w:lang w:val="tr-TR"/>
        </w:rPr>
      </w:pPr>
      <w:r w:rsidRPr="00CB2F44">
        <w:rPr>
          <w:rStyle w:val="CharChar"/>
          <w:b/>
          <w:sz w:val="22"/>
          <w:lang w:val="tr-TR"/>
        </w:rPr>
        <w:t xml:space="preserve">Figure </w:t>
      </w:r>
      <w:r w:rsidR="007E57C8" w:rsidRPr="00CB2F44">
        <w:rPr>
          <w:rStyle w:val="CharChar"/>
          <w:b/>
          <w:sz w:val="22"/>
          <w:lang w:val="tr-TR"/>
        </w:rPr>
        <w:fldChar w:fldCharType="begin"/>
      </w:r>
      <w:r w:rsidRPr="00CB2F44">
        <w:rPr>
          <w:rStyle w:val="CharChar"/>
          <w:b/>
          <w:sz w:val="22"/>
          <w:lang w:val="tr-TR"/>
        </w:rPr>
        <w:instrText xml:space="preserve"> SEQ Figure \* ARABIC </w:instrText>
      </w:r>
      <w:r w:rsidR="007E57C8" w:rsidRPr="00CB2F44">
        <w:rPr>
          <w:rStyle w:val="CharChar"/>
          <w:b/>
          <w:sz w:val="22"/>
          <w:lang w:val="tr-TR"/>
        </w:rPr>
        <w:fldChar w:fldCharType="separate"/>
      </w:r>
      <w:r w:rsidR="00D207E0" w:rsidRPr="00CB2F44">
        <w:rPr>
          <w:rStyle w:val="CharChar"/>
          <w:b/>
          <w:noProof/>
          <w:sz w:val="22"/>
          <w:lang w:val="tr-TR"/>
        </w:rPr>
        <w:t>1</w:t>
      </w:r>
      <w:r w:rsidR="007E57C8" w:rsidRPr="00CB2F44">
        <w:rPr>
          <w:rStyle w:val="CharChar"/>
          <w:b/>
          <w:sz w:val="22"/>
          <w:lang w:val="tr-TR"/>
        </w:rPr>
        <w:fldChar w:fldCharType="end"/>
      </w:r>
      <w:r w:rsidR="00AF599B" w:rsidRPr="00CB2F44">
        <w:rPr>
          <w:rStyle w:val="CharChar"/>
          <w:b/>
          <w:sz w:val="22"/>
          <w:lang w:val="tr-TR"/>
        </w:rPr>
        <w:t>.</w:t>
      </w:r>
      <w:r w:rsidRPr="00CB2F44">
        <w:rPr>
          <w:rStyle w:val="CharChar"/>
          <w:sz w:val="22"/>
          <w:lang w:val="tr-TR"/>
        </w:rPr>
        <w:t xml:space="preserve"> </w:t>
      </w:r>
      <w:r w:rsidR="002163EC" w:rsidRPr="00CB2F44">
        <w:t>Title of the Figure</w:t>
      </w:r>
    </w:p>
    <w:p w14:paraId="7B64C2A9" w14:textId="77777777" w:rsidR="00781284" w:rsidRPr="00CB2F44" w:rsidRDefault="00781284" w:rsidP="00AF599B">
      <w:pPr>
        <w:pStyle w:val="ResimTablo"/>
        <w:spacing w:line="360" w:lineRule="auto"/>
        <w:jc w:val="left"/>
        <w:rPr>
          <w:b/>
        </w:rPr>
      </w:pPr>
      <w:r w:rsidRPr="00CB2F44">
        <w:rPr>
          <w:b/>
        </w:rPr>
        <w:t>Equations</w:t>
      </w:r>
    </w:p>
    <w:p w14:paraId="638CD65D" w14:textId="77777777" w:rsidR="00781284" w:rsidRPr="00CB2F44" w:rsidRDefault="00781284" w:rsidP="00B71EEB">
      <w:pPr>
        <w:pStyle w:val="Govde"/>
      </w:pPr>
      <w:bookmarkStart w:id="4" w:name="OLE_LINK7"/>
      <w:r w:rsidRPr="00CB2F44">
        <w:t xml:space="preserve">Each equation should be presented on a separate line from the text with a blank space above and below. </w:t>
      </w:r>
      <w:bookmarkEnd w:id="4"/>
      <w:r w:rsidRPr="00CB2F44">
        <w:t>Equations should be clear and expressions used should be explained in the text. The equations should be numbered consecutively at the outer right margin, as shown in Eqs. (1) - (2) below. Here is one example.</w:t>
      </w:r>
    </w:p>
    <w:p w14:paraId="2D088920" w14:textId="77777777" w:rsidR="00781284" w:rsidRPr="00CB2F44" w:rsidRDefault="00781284" w:rsidP="00B71EEB">
      <w:pPr>
        <w:pStyle w:val="Govde"/>
        <w:rPr>
          <w:szCs w:val="22"/>
          <w:lang w:val="en-US"/>
        </w:rPr>
      </w:pPr>
      <w:r w:rsidRPr="00CB2F44">
        <w:t>In this case, the governing system of equations can be written as follows:</w:t>
      </w:r>
    </w:p>
    <w:p w14:paraId="3B815436" w14:textId="27443C49" w:rsidR="00EA1968" w:rsidRPr="00CB2F44" w:rsidRDefault="00781284" w:rsidP="00EA1968">
      <w:pPr>
        <w:pStyle w:val="Equation"/>
        <w:tabs>
          <w:tab w:val="left" w:pos="8789"/>
        </w:tabs>
        <w:ind w:firstLine="567"/>
      </w:pPr>
      <w:r w:rsidRPr="00CB2F44">
        <w:rPr>
          <w:position w:val="-10"/>
        </w:rPr>
        <w:object w:dxaOrig="2740" w:dyaOrig="360" w14:anchorId="13BEC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6pt" o:ole="" fillcolor="window">
            <v:imagedata r:id="rId8" o:title=""/>
          </v:shape>
          <o:OLEObject Type="Embed" ProgID="Equation.DSMT4" ShapeID="_x0000_i1025" DrawAspect="Content" ObjectID="_1630274963" r:id="rId9"/>
        </w:object>
      </w:r>
      <w:r w:rsidRPr="00CB2F44">
        <w:t xml:space="preserve">     </w:t>
      </w:r>
      <w:r w:rsidR="0032787E">
        <w:tab/>
      </w:r>
      <w:r w:rsidR="0032787E">
        <w:tab/>
      </w:r>
      <w:r w:rsidRPr="00CB2F44">
        <w:t>(1)</w:t>
      </w:r>
    </w:p>
    <w:p w14:paraId="6B886F4F" w14:textId="77777777" w:rsidR="00EA1968" w:rsidRPr="00CB2F44" w:rsidRDefault="00EA1968" w:rsidP="00EA1968">
      <w:pPr>
        <w:pStyle w:val="Equation"/>
        <w:tabs>
          <w:tab w:val="left" w:pos="8789"/>
        </w:tabs>
        <w:ind w:firstLine="567"/>
      </w:pPr>
    </w:p>
    <w:p w14:paraId="6C2325C7" w14:textId="77777777" w:rsidR="00AF599B" w:rsidRPr="00CB2F44" w:rsidRDefault="00781284" w:rsidP="00AF599B">
      <w:pPr>
        <w:pStyle w:val="Equation"/>
        <w:tabs>
          <w:tab w:val="left" w:pos="8789"/>
        </w:tabs>
        <w:ind w:firstLine="567"/>
      </w:pPr>
      <w:r w:rsidRPr="00CB2F44">
        <w:rPr>
          <w:position w:val="-38"/>
        </w:rPr>
        <w:object w:dxaOrig="7400" w:dyaOrig="880" w14:anchorId="19695201">
          <v:shape id="_x0000_i1026" type="#_x0000_t75" style="width:370.8pt;height:44.4pt" o:ole="">
            <v:imagedata r:id="rId10" o:title=""/>
          </v:shape>
          <o:OLEObject Type="Embed" ProgID="Equation.DSMT4" ShapeID="_x0000_i1026" DrawAspect="Content" ObjectID="_1630274964" r:id="rId11"/>
        </w:object>
      </w:r>
      <w:r w:rsidRPr="00CB2F44">
        <w:tab/>
        <w:t xml:space="preserve">         (2)</w:t>
      </w:r>
    </w:p>
    <w:p w14:paraId="1B6D3BB5" w14:textId="77777777" w:rsidR="00AF599B" w:rsidRPr="00CB2F44" w:rsidRDefault="00AF599B" w:rsidP="00AF599B">
      <w:pPr>
        <w:pStyle w:val="Equation"/>
        <w:tabs>
          <w:tab w:val="left" w:pos="8789"/>
        </w:tabs>
        <w:ind w:firstLine="567"/>
      </w:pPr>
    </w:p>
    <w:p w14:paraId="48983E55" w14:textId="77777777" w:rsidR="00781284" w:rsidRPr="00CB2F44" w:rsidRDefault="00781284" w:rsidP="002163EC">
      <w:pPr>
        <w:pStyle w:val="Govde"/>
        <w:rPr>
          <w:b/>
        </w:rPr>
      </w:pPr>
      <w:r w:rsidRPr="00CB2F44">
        <w:rPr>
          <w:b/>
        </w:rPr>
        <w:t>S</w:t>
      </w:r>
      <w:r w:rsidR="001754E3" w:rsidRPr="00CB2F44">
        <w:rPr>
          <w:b/>
        </w:rPr>
        <w:t>ubmitting the Paper</w:t>
      </w:r>
    </w:p>
    <w:p w14:paraId="139C29D5" w14:textId="786EB2AB" w:rsidR="001754E3" w:rsidRPr="00CB2F44" w:rsidRDefault="00781284" w:rsidP="001754E3">
      <w:pPr>
        <w:ind w:firstLine="0"/>
        <w:rPr>
          <w:sz w:val="22"/>
          <w:szCs w:val="22"/>
        </w:rPr>
      </w:pPr>
      <w:r w:rsidRPr="00CB2F44">
        <w:rPr>
          <w:sz w:val="22"/>
          <w:szCs w:val="22"/>
        </w:rPr>
        <w:t xml:space="preserve">The full paper has to be </w:t>
      </w:r>
      <w:r w:rsidR="0032787E">
        <w:rPr>
          <w:sz w:val="22"/>
          <w:szCs w:val="22"/>
        </w:rPr>
        <w:t>e-mailed</w:t>
      </w:r>
      <w:r w:rsidRPr="00CB2F44">
        <w:rPr>
          <w:sz w:val="22"/>
          <w:szCs w:val="22"/>
        </w:rPr>
        <w:t xml:space="preserve"> to </w:t>
      </w:r>
      <w:hyperlink r:id="rId12" w:history="1">
        <w:r w:rsidR="0032787E" w:rsidRPr="0032787E">
          <w:rPr>
            <w:rStyle w:val="Hyperlink"/>
            <w:b/>
            <w:sz w:val="22"/>
            <w:szCs w:val="22"/>
          </w:rPr>
          <w:t>adimfizik8@gmail.com</w:t>
        </w:r>
      </w:hyperlink>
      <w:r w:rsidR="0032787E" w:rsidRPr="0032787E">
        <w:rPr>
          <w:b/>
          <w:color w:val="FF0000"/>
          <w:sz w:val="22"/>
          <w:szCs w:val="22"/>
        </w:rPr>
        <w:t xml:space="preserve"> </w:t>
      </w:r>
      <w:r w:rsidR="0032787E" w:rsidRPr="0032787E">
        <w:rPr>
          <w:bCs/>
          <w:sz w:val="22"/>
          <w:szCs w:val="22"/>
        </w:rPr>
        <w:t>mail address.</w:t>
      </w:r>
    </w:p>
    <w:p w14:paraId="68FD99E2" w14:textId="77777777" w:rsidR="00E342E9" w:rsidRPr="00CB2F44" w:rsidRDefault="00E342E9" w:rsidP="001754E3">
      <w:pPr>
        <w:ind w:firstLine="0"/>
        <w:rPr>
          <w:sz w:val="22"/>
          <w:szCs w:val="22"/>
        </w:rPr>
      </w:pPr>
    </w:p>
    <w:p w14:paraId="3B7C5EAE" w14:textId="77777777" w:rsidR="00E342E9" w:rsidRPr="00CB2F44" w:rsidRDefault="00E342E9" w:rsidP="001754E3">
      <w:pPr>
        <w:ind w:firstLine="0"/>
        <w:rPr>
          <w:sz w:val="22"/>
          <w:szCs w:val="22"/>
        </w:rPr>
      </w:pPr>
    </w:p>
    <w:p w14:paraId="2D49027E" w14:textId="77777777" w:rsidR="00E342E9" w:rsidRPr="00CB2F44" w:rsidRDefault="00E342E9" w:rsidP="00E342E9">
      <w:pPr>
        <w:pStyle w:val="Govde"/>
        <w:rPr>
          <w:b/>
          <w:szCs w:val="22"/>
        </w:rPr>
      </w:pPr>
      <w:r w:rsidRPr="00CB2F44">
        <w:rPr>
          <w:b/>
          <w:szCs w:val="22"/>
        </w:rPr>
        <w:t xml:space="preserve">RESULTS </w:t>
      </w:r>
      <w:r w:rsidR="00171BF0">
        <w:rPr>
          <w:b/>
          <w:szCs w:val="22"/>
        </w:rPr>
        <w:t>(“</w:t>
      </w:r>
      <w:r w:rsidR="00171BF0" w:rsidRPr="00171BF0">
        <w:rPr>
          <w:b/>
          <w:szCs w:val="22"/>
        </w:rPr>
        <w:t xml:space="preserve">RESULTS and </w:t>
      </w:r>
      <w:r w:rsidR="00171BF0">
        <w:rPr>
          <w:b/>
          <w:szCs w:val="22"/>
        </w:rPr>
        <w:t>DISCUSSI</w:t>
      </w:r>
      <w:r w:rsidR="00171BF0" w:rsidRPr="00171BF0">
        <w:rPr>
          <w:b/>
          <w:szCs w:val="22"/>
        </w:rPr>
        <w:t>ON</w:t>
      </w:r>
      <w:r w:rsidR="00171BF0">
        <w:rPr>
          <w:b/>
          <w:szCs w:val="22"/>
        </w:rPr>
        <w:t>”</w:t>
      </w:r>
      <w:r w:rsidR="00171BF0" w:rsidRPr="00171BF0">
        <w:rPr>
          <w:b/>
          <w:szCs w:val="22"/>
        </w:rPr>
        <w:t xml:space="preserve"> may be combined in a single title.</w:t>
      </w:r>
      <w:r w:rsidR="00171BF0">
        <w:rPr>
          <w:b/>
          <w:szCs w:val="22"/>
        </w:rPr>
        <w:t>)</w:t>
      </w:r>
    </w:p>
    <w:p w14:paraId="64F167F9" w14:textId="77777777" w:rsidR="00E342E9" w:rsidRPr="00CB2F44" w:rsidRDefault="00E342E9" w:rsidP="00E342E9">
      <w:pPr>
        <w:pStyle w:val="Govde"/>
      </w:pPr>
      <w:r w:rsidRPr="00CB2F44">
        <w:t>Results should be clear and concise.</w:t>
      </w:r>
    </w:p>
    <w:p w14:paraId="1C2EB13F" w14:textId="77777777" w:rsidR="00171BF0" w:rsidRDefault="00171BF0" w:rsidP="00E342E9">
      <w:pPr>
        <w:pStyle w:val="Govde"/>
        <w:rPr>
          <w:b/>
          <w:szCs w:val="22"/>
        </w:rPr>
      </w:pPr>
    </w:p>
    <w:p w14:paraId="4652860B" w14:textId="77777777" w:rsidR="00E342E9" w:rsidRPr="00CB2F44" w:rsidRDefault="00E342E9" w:rsidP="00E342E9">
      <w:pPr>
        <w:pStyle w:val="Govde"/>
        <w:rPr>
          <w:b/>
          <w:szCs w:val="22"/>
        </w:rPr>
      </w:pPr>
      <w:r w:rsidRPr="00CB2F44">
        <w:rPr>
          <w:b/>
          <w:szCs w:val="22"/>
        </w:rPr>
        <w:t>DISCUSSION</w:t>
      </w:r>
    </w:p>
    <w:p w14:paraId="66ED2AC3" w14:textId="77777777" w:rsidR="00E342E9" w:rsidRPr="00CB2F44" w:rsidRDefault="00E342E9" w:rsidP="00E342E9">
      <w:pPr>
        <w:pStyle w:val="Govde"/>
        <w:rPr>
          <w:szCs w:val="22"/>
        </w:rPr>
      </w:pPr>
      <w:r w:rsidRPr="00CB2F44">
        <w:t>This section should explore the significance of the results of the work, not repeat them.</w:t>
      </w:r>
    </w:p>
    <w:p w14:paraId="338E61B8" w14:textId="77777777" w:rsidR="00781284" w:rsidRPr="00CB2F44" w:rsidRDefault="001754E3" w:rsidP="008A3FF5">
      <w:pPr>
        <w:spacing w:before="240" w:after="240"/>
        <w:ind w:firstLine="0"/>
        <w:rPr>
          <w:b/>
          <w:sz w:val="22"/>
          <w:szCs w:val="22"/>
        </w:rPr>
      </w:pPr>
      <w:r w:rsidRPr="00CB2F44">
        <w:rPr>
          <w:b/>
          <w:sz w:val="22"/>
          <w:szCs w:val="22"/>
        </w:rPr>
        <w:t>CONCLUSION</w:t>
      </w:r>
    </w:p>
    <w:p w14:paraId="78479261" w14:textId="77777777" w:rsidR="001754E3" w:rsidRPr="00CB2F44" w:rsidRDefault="00E342E9" w:rsidP="001754E3">
      <w:pPr>
        <w:pStyle w:val="Govde"/>
      </w:pPr>
      <w:r w:rsidRPr="00CB2F44">
        <w:t>The main conclusions should be summarized here, and can also include recommendations or suggest application of the results beyond the study.</w:t>
      </w:r>
    </w:p>
    <w:p w14:paraId="6CC77877" w14:textId="77777777" w:rsidR="00781284" w:rsidRPr="00CB2F44" w:rsidRDefault="00781284" w:rsidP="008A3FF5">
      <w:pPr>
        <w:pStyle w:val="Govde"/>
        <w:spacing w:before="240"/>
        <w:rPr>
          <w:b/>
        </w:rPr>
      </w:pPr>
      <w:r w:rsidRPr="00CB2F44">
        <w:rPr>
          <w:b/>
        </w:rPr>
        <w:t>ACKNOWLEDGEMENTS</w:t>
      </w:r>
    </w:p>
    <w:p w14:paraId="3B65565B" w14:textId="77777777" w:rsidR="001754E3" w:rsidRPr="00CB2F44" w:rsidRDefault="00781284" w:rsidP="001754E3">
      <w:pPr>
        <w:pStyle w:val="Govde"/>
      </w:pPr>
      <w:r w:rsidRPr="00CB2F44">
        <w:lastRenderedPageBreak/>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bookmarkStart w:id="5" w:name="_Ref473034950"/>
    </w:p>
    <w:p w14:paraId="39AEB4E7" w14:textId="77777777" w:rsidR="00DC395B" w:rsidRDefault="00DC395B" w:rsidP="001754E3">
      <w:pPr>
        <w:pStyle w:val="Govde"/>
        <w:rPr>
          <w:b/>
          <w:szCs w:val="22"/>
          <w:lang w:val="en-GB"/>
        </w:rPr>
      </w:pPr>
    </w:p>
    <w:p w14:paraId="7E5EE592" w14:textId="77777777" w:rsidR="00781284" w:rsidRDefault="00781284" w:rsidP="001754E3">
      <w:pPr>
        <w:pStyle w:val="Govde"/>
        <w:rPr>
          <w:b/>
          <w:szCs w:val="22"/>
          <w:lang w:val="en-GB"/>
        </w:rPr>
      </w:pPr>
      <w:r w:rsidRPr="00CB2F44">
        <w:rPr>
          <w:b/>
          <w:szCs w:val="22"/>
          <w:lang w:val="en-GB"/>
        </w:rPr>
        <w:t>REFERENCES</w:t>
      </w:r>
      <w:bookmarkEnd w:id="5"/>
    </w:p>
    <w:p w14:paraId="199A0236" w14:textId="40F9EBEC" w:rsidR="00CB2F44" w:rsidRPr="00CB2F44" w:rsidRDefault="00CB2F44" w:rsidP="00CB2F44">
      <w:pPr>
        <w:pStyle w:val="Govde"/>
        <w:rPr>
          <w:b/>
        </w:rPr>
      </w:pPr>
      <w:r w:rsidRPr="00CB2F44">
        <w:rPr>
          <w:b/>
        </w:rPr>
        <w:t xml:space="preserve">Articles cited in the text should be referred to </w:t>
      </w:r>
      <w:r w:rsidR="0032787E" w:rsidRPr="0032787E">
        <w:rPr>
          <w:b/>
        </w:rPr>
        <w:t>as [1] at the end of the sentence.</w:t>
      </w:r>
    </w:p>
    <w:p w14:paraId="0CF80503" w14:textId="77777777" w:rsidR="00CB2F44" w:rsidRDefault="00CB2F44" w:rsidP="00CB2F44">
      <w:pPr>
        <w:ind w:firstLine="0"/>
      </w:pPr>
    </w:p>
    <w:p w14:paraId="21E5056E" w14:textId="77777777" w:rsidR="00BA2C0A" w:rsidRDefault="00CB2F44" w:rsidP="00A519D9">
      <w:pPr>
        <w:ind w:firstLine="0"/>
        <w:rPr>
          <w:b/>
          <w:sz w:val="22"/>
          <w:szCs w:val="22"/>
        </w:rPr>
      </w:pPr>
      <w:r w:rsidRPr="00DC395B">
        <w:rPr>
          <w:b/>
          <w:sz w:val="22"/>
          <w:szCs w:val="22"/>
        </w:rPr>
        <w:t>Use the following examples for arranging the references:</w:t>
      </w:r>
      <w:bookmarkEnd w:id="3"/>
    </w:p>
    <w:p w14:paraId="6A0E0F6C" w14:textId="77777777" w:rsidR="00A519D9" w:rsidRDefault="00A519D9" w:rsidP="00A519D9">
      <w:pPr>
        <w:ind w:firstLine="0"/>
        <w:rPr>
          <w:b/>
          <w:sz w:val="22"/>
          <w:szCs w:val="22"/>
        </w:rPr>
      </w:pPr>
    </w:p>
    <w:p w14:paraId="3872807F" w14:textId="7006917C" w:rsidR="00A519D9" w:rsidRPr="003C42C9" w:rsidRDefault="0032787E" w:rsidP="00A519D9">
      <w:pPr>
        <w:spacing w:line="259" w:lineRule="auto"/>
        <w:ind w:left="284" w:hanging="284"/>
        <w:rPr>
          <w:sz w:val="22"/>
          <w:szCs w:val="22"/>
        </w:rPr>
      </w:pPr>
      <w:r>
        <w:rPr>
          <w:sz w:val="22"/>
          <w:szCs w:val="22"/>
        </w:rPr>
        <w:t xml:space="preserve">[1] </w:t>
      </w:r>
      <w:proofErr w:type="spellStart"/>
      <w:r w:rsidR="00A519D9" w:rsidRPr="00440ECC">
        <w:rPr>
          <w:sz w:val="22"/>
          <w:szCs w:val="22"/>
        </w:rPr>
        <w:t>Alam</w:t>
      </w:r>
      <w:proofErr w:type="spellEnd"/>
      <w:r w:rsidR="00A519D9" w:rsidRPr="00440ECC">
        <w:rPr>
          <w:sz w:val="22"/>
          <w:szCs w:val="22"/>
        </w:rPr>
        <w:t xml:space="preserve"> M</w:t>
      </w:r>
      <w:r w:rsidR="00A519D9">
        <w:rPr>
          <w:sz w:val="22"/>
          <w:szCs w:val="22"/>
        </w:rPr>
        <w:t xml:space="preserve">S, Kaur G, Jabbar, </w:t>
      </w:r>
      <w:proofErr w:type="spellStart"/>
      <w:r w:rsidR="00A519D9">
        <w:rPr>
          <w:sz w:val="22"/>
          <w:szCs w:val="22"/>
        </w:rPr>
        <w:t>Javed</w:t>
      </w:r>
      <w:proofErr w:type="spellEnd"/>
      <w:r w:rsidR="00A519D9">
        <w:rPr>
          <w:sz w:val="22"/>
          <w:szCs w:val="22"/>
        </w:rPr>
        <w:t xml:space="preserve"> K, Athar M</w:t>
      </w:r>
      <w:r>
        <w:rPr>
          <w:sz w:val="22"/>
          <w:szCs w:val="22"/>
        </w:rPr>
        <w:t>.</w:t>
      </w:r>
      <w:r w:rsidR="00A519D9">
        <w:rPr>
          <w:sz w:val="22"/>
          <w:szCs w:val="22"/>
        </w:rPr>
        <w:t xml:space="preserve"> </w:t>
      </w:r>
      <w:r w:rsidR="00A519D9" w:rsidRPr="00440ECC">
        <w:rPr>
          <w:sz w:val="22"/>
          <w:szCs w:val="22"/>
        </w:rPr>
        <w:t xml:space="preserve">2007. </w:t>
      </w:r>
      <w:r w:rsidR="00A519D9" w:rsidRPr="00440ECC">
        <w:rPr>
          <w:i/>
          <w:sz w:val="22"/>
          <w:szCs w:val="22"/>
        </w:rPr>
        <w:t>Eruca sativa</w:t>
      </w:r>
      <w:r w:rsidR="00A519D9" w:rsidRPr="00440ECC">
        <w:rPr>
          <w:sz w:val="22"/>
          <w:szCs w:val="22"/>
        </w:rPr>
        <w:t xml:space="preserve"> seeds possess antioxidant activity and exert a protective effect on mercuric chloride induced renal toxicity. Food and Chemical Toxicology</w:t>
      </w:r>
      <w:r w:rsidR="00A519D9">
        <w:rPr>
          <w:sz w:val="22"/>
          <w:szCs w:val="22"/>
        </w:rPr>
        <w:t>, 45:</w:t>
      </w:r>
      <w:r w:rsidR="00A519D9" w:rsidRPr="00440ECC">
        <w:rPr>
          <w:sz w:val="22"/>
          <w:szCs w:val="22"/>
        </w:rPr>
        <w:t xml:space="preserve"> 910-920.</w:t>
      </w:r>
    </w:p>
    <w:p w14:paraId="1BB84EF2" w14:textId="3ED8916F" w:rsidR="00A519D9" w:rsidRDefault="0032787E" w:rsidP="00A519D9">
      <w:pPr>
        <w:spacing w:line="259" w:lineRule="auto"/>
        <w:ind w:left="284" w:hanging="284"/>
        <w:rPr>
          <w:sz w:val="22"/>
          <w:szCs w:val="22"/>
        </w:rPr>
      </w:pPr>
      <w:r>
        <w:rPr>
          <w:sz w:val="22"/>
          <w:szCs w:val="22"/>
        </w:rPr>
        <w:t xml:space="preserve">[2] </w:t>
      </w:r>
      <w:r w:rsidR="00A519D9">
        <w:rPr>
          <w:sz w:val="22"/>
          <w:szCs w:val="22"/>
        </w:rPr>
        <w:t>D</w:t>
      </w:r>
      <w:r w:rsidR="00A519D9" w:rsidRPr="003C42C9">
        <w:rPr>
          <w:sz w:val="22"/>
          <w:szCs w:val="22"/>
        </w:rPr>
        <w:t xml:space="preserve">awson SS, </w:t>
      </w:r>
      <w:proofErr w:type="spellStart"/>
      <w:r w:rsidR="00A519D9" w:rsidRPr="003C42C9">
        <w:rPr>
          <w:sz w:val="22"/>
          <w:szCs w:val="22"/>
        </w:rPr>
        <w:t>Michler</w:t>
      </w:r>
      <w:proofErr w:type="spellEnd"/>
      <w:r w:rsidR="00A519D9" w:rsidRPr="003C42C9">
        <w:rPr>
          <w:sz w:val="22"/>
          <w:szCs w:val="22"/>
        </w:rPr>
        <w:t xml:space="preserve"> CH</w:t>
      </w:r>
      <w:r>
        <w:rPr>
          <w:sz w:val="22"/>
          <w:szCs w:val="22"/>
        </w:rPr>
        <w:t>.</w:t>
      </w:r>
      <w:r w:rsidR="00A519D9" w:rsidRPr="003C42C9">
        <w:rPr>
          <w:sz w:val="22"/>
          <w:szCs w:val="22"/>
        </w:rPr>
        <w:t xml:space="preserve"> 2014. Afforestation, restoration and regeneration - Not all trees are created equal. Journal of Forestry Research</w:t>
      </w:r>
      <w:r w:rsidR="00A519D9" w:rsidRPr="003C42C9">
        <w:rPr>
          <w:i/>
          <w:sz w:val="22"/>
          <w:szCs w:val="22"/>
        </w:rPr>
        <w:t>,</w:t>
      </w:r>
      <w:r w:rsidR="00A519D9" w:rsidRPr="003C42C9">
        <w:rPr>
          <w:sz w:val="22"/>
          <w:szCs w:val="22"/>
        </w:rPr>
        <w:t xml:space="preserve"> 25(1): 3-20. </w:t>
      </w:r>
    </w:p>
    <w:p w14:paraId="08B96658" w14:textId="796934F0" w:rsidR="00A519D9" w:rsidRDefault="0032787E" w:rsidP="00A519D9">
      <w:pPr>
        <w:spacing w:line="259" w:lineRule="auto"/>
        <w:ind w:left="284" w:hanging="284"/>
        <w:rPr>
          <w:sz w:val="22"/>
          <w:szCs w:val="22"/>
        </w:rPr>
      </w:pPr>
      <w:r>
        <w:rPr>
          <w:sz w:val="22"/>
          <w:szCs w:val="22"/>
        </w:rPr>
        <w:t xml:space="preserve">[3] </w:t>
      </w:r>
      <w:r w:rsidR="00A519D9" w:rsidRPr="003C42C9">
        <w:rPr>
          <w:sz w:val="22"/>
          <w:szCs w:val="22"/>
        </w:rPr>
        <w:t xml:space="preserve">FAO, 2006. Global Forest Resources Assessment 2005, </w:t>
      </w:r>
      <w:r w:rsidR="00A519D9" w:rsidRPr="003C42C9">
        <w:rPr>
          <w:i/>
          <w:sz w:val="22"/>
          <w:szCs w:val="22"/>
        </w:rPr>
        <w:t xml:space="preserve">FAO Forestry Paper </w:t>
      </w:r>
      <w:r w:rsidR="00A519D9" w:rsidRPr="003C42C9">
        <w:rPr>
          <w:sz w:val="22"/>
          <w:szCs w:val="22"/>
        </w:rPr>
        <w:t xml:space="preserve">147. Available at: </w:t>
      </w:r>
      <w:hyperlink r:id="rId13" w:history="1">
        <w:r w:rsidR="00A519D9" w:rsidRPr="003C42C9">
          <w:rPr>
            <w:rStyle w:val="Hyperlink"/>
            <w:color w:val="auto"/>
            <w:sz w:val="22"/>
            <w:szCs w:val="22"/>
          </w:rPr>
          <w:t>ftp://ftp.fao.org/docrep/fao/008/a0400e</w:t>
        </w:r>
      </w:hyperlink>
      <w:r w:rsidR="00A519D9" w:rsidRPr="003C42C9">
        <w:rPr>
          <w:sz w:val="22"/>
          <w:szCs w:val="22"/>
        </w:rPr>
        <w:t xml:space="preserve"> [28.05.12]</w:t>
      </w:r>
    </w:p>
    <w:p w14:paraId="4B97FBEF" w14:textId="47BC0EAA" w:rsidR="00A519D9" w:rsidRDefault="0032787E" w:rsidP="00A519D9">
      <w:pPr>
        <w:spacing w:line="259" w:lineRule="auto"/>
        <w:ind w:left="284" w:hanging="284"/>
        <w:rPr>
          <w:sz w:val="22"/>
          <w:szCs w:val="22"/>
        </w:rPr>
      </w:pPr>
      <w:r>
        <w:rPr>
          <w:sz w:val="22"/>
          <w:szCs w:val="22"/>
        </w:rPr>
        <w:t xml:space="preserve">[4] </w:t>
      </w:r>
      <w:r w:rsidR="00A519D9" w:rsidRPr="003C42C9">
        <w:rPr>
          <w:sz w:val="22"/>
          <w:szCs w:val="22"/>
        </w:rPr>
        <w:t>Killham K</w:t>
      </w:r>
      <w:r>
        <w:rPr>
          <w:sz w:val="22"/>
          <w:szCs w:val="22"/>
        </w:rPr>
        <w:t>.</w:t>
      </w:r>
      <w:r w:rsidR="00A519D9" w:rsidRPr="003C42C9">
        <w:rPr>
          <w:sz w:val="22"/>
          <w:szCs w:val="22"/>
        </w:rPr>
        <w:t xml:space="preserve"> 1994. Soil ecology. Cambridge: Cambridge University Press, 242 pp.</w:t>
      </w:r>
    </w:p>
    <w:p w14:paraId="20A8E1FC" w14:textId="5DEC7C11" w:rsidR="00A519D9" w:rsidRDefault="0032787E" w:rsidP="00A519D9">
      <w:pPr>
        <w:spacing w:line="259" w:lineRule="auto"/>
        <w:ind w:left="284" w:hanging="284"/>
        <w:rPr>
          <w:sz w:val="22"/>
          <w:szCs w:val="22"/>
        </w:rPr>
      </w:pPr>
      <w:r>
        <w:rPr>
          <w:sz w:val="22"/>
          <w:szCs w:val="22"/>
        </w:rPr>
        <w:t xml:space="preserve">[5] </w:t>
      </w:r>
      <w:r w:rsidR="00A519D9" w:rsidRPr="003C42C9">
        <w:rPr>
          <w:sz w:val="22"/>
          <w:szCs w:val="22"/>
        </w:rPr>
        <w:t xml:space="preserve">Ward PC, </w:t>
      </w:r>
      <w:proofErr w:type="spellStart"/>
      <w:r w:rsidR="00A519D9" w:rsidRPr="003C42C9">
        <w:rPr>
          <w:sz w:val="22"/>
          <w:szCs w:val="22"/>
        </w:rPr>
        <w:t>Mawdsley</w:t>
      </w:r>
      <w:proofErr w:type="spellEnd"/>
      <w:r w:rsidR="00A519D9" w:rsidRPr="003C42C9">
        <w:rPr>
          <w:sz w:val="22"/>
          <w:szCs w:val="22"/>
        </w:rPr>
        <w:t xml:space="preserve"> W 2000. Fire management in the boreal forests of Canada. In: Kasischke ES, Stocks BJ (eds)</w:t>
      </w:r>
      <w:r w:rsidR="00A519D9" w:rsidRPr="003C42C9">
        <w:rPr>
          <w:i/>
          <w:sz w:val="22"/>
          <w:szCs w:val="22"/>
        </w:rPr>
        <w:t xml:space="preserve">, </w:t>
      </w:r>
      <w:r w:rsidR="00A519D9" w:rsidRPr="003C42C9">
        <w:rPr>
          <w:sz w:val="22"/>
          <w:szCs w:val="22"/>
        </w:rPr>
        <w:t>Fire, climate change, and carbon cycling in the boreal forest. New York: Springer, pp. 66–84.</w:t>
      </w:r>
    </w:p>
    <w:p w14:paraId="09F23214" w14:textId="77777777" w:rsidR="00A519D9" w:rsidRPr="00A519D9" w:rsidRDefault="00A519D9" w:rsidP="00A519D9">
      <w:pPr>
        <w:ind w:firstLine="0"/>
        <w:rPr>
          <w:b/>
          <w:sz w:val="22"/>
          <w:szCs w:val="22"/>
        </w:rPr>
      </w:pPr>
    </w:p>
    <w:sectPr w:rsidR="00A519D9" w:rsidRPr="00A519D9" w:rsidSect="00E357C9">
      <w:headerReference w:type="default" r:id="rId14"/>
      <w:footerReference w:type="default" r:id="rId15"/>
      <w:headerReference w:type="first" r:id="rId16"/>
      <w:footerReference w:type="first" r:id="rId17"/>
      <w:pgSz w:w="12240" w:h="15840" w:code="1"/>
      <w:pgMar w:top="1134" w:right="1134" w:bottom="1134" w:left="1134" w:header="1247" w:footer="624"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63805B" w14:textId="77777777" w:rsidR="00CD5068" w:rsidRDefault="00CD5068">
      <w:r>
        <w:separator/>
      </w:r>
    </w:p>
  </w:endnote>
  <w:endnote w:type="continuationSeparator" w:id="0">
    <w:p w14:paraId="50F8282A" w14:textId="77777777" w:rsidR="00CD5068" w:rsidRDefault="00CD50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USerif">
    <w:altName w:val="Times New Roman"/>
    <w:panose1 w:val="00000000000000000000"/>
    <w:charset w:val="00"/>
    <w:family w:val="auto"/>
    <w:notTrueType/>
    <w:pitch w:val="variable"/>
    <w:sig w:usb0="00000003" w:usb1="00000000" w:usb2="00000000" w:usb3="00000000" w:csb0="00000001"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6ABB7F" w14:textId="77777777" w:rsidR="00C83C9E" w:rsidRDefault="00C83C9E">
    <w:pPr>
      <w:pStyle w:val="Footer"/>
      <w:jc w:val="right"/>
    </w:pPr>
  </w:p>
  <w:p w14:paraId="33A7DA58" w14:textId="77777777" w:rsidR="00C83C9E" w:rsidRDefault="00C83C9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C7E77E" w14:textId="77777777" w:rsidR="00EA1968" w:rsidRDefault="00EA1968">
    <w:pPr>
      <w:pStyle w:val="Footer"/>
      <w:jc w:val="right"/>
    </w:pPr>
  </w:p>
  <w:p w14:paraId="0608C9D5" w14:textId="77777777" w:rsidR="00232FCB" w:rsidRDefault="00CD5068" w:rsidP="00232FCB">
    <w:pPr>
      <w:pStyle w:val="Header"/>
      <w:rPr>
        <w:b/>
        <w:b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278382" w14:textId="77777777" w:rsidR="00CD5068" w:rsidRDefault="00CD5068">
      <w:r>
        <w:separator/>
      </w:r>
    </w:p>
  </w:footnote>
  <w:footnote w:type="continuationSeparator" w:id="0">
    <w:p w14:paraId="2B11EF60" w14:textId="77777777" w:rsidR="00CD5068" w:rsidRDefault="00CD50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FF5678" w14:textId="77777777" w:rsidR="00232FCB" w:rsidRDefault="00CD5068" w:rsidP="00232FCB">
    <w:pPr>
      <w:pStyle w:val="Footer"/>
      <w:tabs>
        <w:tab w:val="clear" w:pos="4153"/>
        <w:tab w:val="clear" w:pos="8306"/>
      </w:tabs>
      <w:jc w:val="left"/>
      <w:rPr>
        <w:i/>
        <w:lang w:val="en-C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2A8556" w14:textId="035C6AE3" w:rsidR="00E357C9" w:rsidRDefault="00E357C9">
    <w:pPr>
      <w:pStyle w:val="Header"/>
    </w:pPr>
    <w:r>
      <w:rPr>
        <w:noProof/>
      </w:rPr>
      <w:pict w14:anchorId="5F22C5C0">
        <v:shapetype id="_x0000_t202" coordsize="21600,21600" o:spt="202" path="m,l,21600r21600,l21600,xe">
          <v:stroke joinstyle="miter"/>
          <v:path gradientshapeok="t" o:connecttype="rect"/>
        </v:shapetype>
        <v:shape id="Text Box 1" o:spid="_x0000_s2053" type="#_x0000_t202" style="position:absolute;left:0;text-align:left;margin-left:-40.5pt;margin-top:-59.1pt;width:569.2pt;height:78.6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" filled="f" stroked="f">
          <v:textbox style="mso-next-textbox:#Text Box 1">
            <w:txbxContent>
              <w:p w14:paraId="6015EDD9" w14:textId="77777777" w:rsidR="00E357C9" w:rsidRDefault="00E357C9" w:rsidP="00E357C9">
                <w:pPr>
                  <w:contextualSpacing/>
                  <w:jc w:val="center"/>
                  <w:rPr>
                    <w:b/>
                    <w:sz w:val="20"/>
                    <w:lang w:val="en-US"/>
                  </w:rPr>
                </w:pPr>
                <w:bookmarkStart w:id="6" w:name="_Hlk19290187"/>
                <w:bookmarkEnd w:id="6"/>
              </w:p>
              <w:p w14:paraId="4452872E" w14:textId="77777777" w:rsidR="00E357C9" w:rsidRDefault="00E357C9" w:rsidP="00E357C9">
                <w:pPr>
                  <w:contextualSpacing/>
                  <w:jc w:val="center"/>
                  <w:rPr>
                    <w:b/>
                    <w:sz w:val="20"/>
                    <w:lang w:val="en-US"/>
                  </w:rPr>
                </w:pPr>
                <w:r>
                  <w:rPr>
                    <w:b/>
                    <w:sz w:val="20"/>
                    <w:lang w:val="en-US"/>
                  </w:rPr>
                  <w:t>ADIM PHYSICS DAYS VIII</w:t>
                </w:r>
              </w:p>
              <w:p w14:paraId="2D18D863" w14:textId="77777777" w:rsidR="00E357C9" w:rsidRDefault="00E357C9" w:rsidP="00E357C9">
                <w:pPr>
                  <w:contextualSpacing/>
                  <w:jc w:val="center"/>
                  <w:rPr>
                    <w:b/>
                    <w:sz w:val="20"/>
                    <w:lang w:val="en-US"/>
                  </w:rPr>
                </w:pPr>
                <w:proofErr w:type="spellStart"/>
                <w:r>
                  <w:rPr>
                    <w:b/>
                    <w:sz w:val="20"/>
                    <w:lang w:val="en-US"/>
                  </w:rPr>
                  <w:t>Bilecik</w:t>
                </w:r>
                <w:proofErr w:type="spellEnd"/>
                <w:r>
                  <w:rPr>
                    <w:b/>
                    <w:sz w:val="20"/>
                    <w:lang w:val="en-US"/>
                  </w:rPr>
                  <w:t xml:space="preserve"> </w:t>
                </w:r>
                <w:proofErr w:type="spellStart"/>
                <w:r>
                  <w:rPr>
                    <w:b/>
                    <w:sz w:val="20"/>
                    <w:lang w:val="en-US"/>
                  </w:rPr>
                  <w:t>Şeyh</w:t>
                </w:r>
                <w:proofErr w:type="spellEnd"/>
                <w:r>
                  <w:rPr>
                    <w:b/>
                    <w:sz w:val="20"/>
                    <w:lang w:val="en-US"/>
                  </w:rPr>
                  <w:t xml:space="preserve"> </w:t>
                </w:r>
                <w:proofErr w:type="spellStart"/>
                <w:r>
                  <w:rPr>
                    <w:b/>
                    <w:sz w:val="20"/>
                    <w:lang w:val="en-US"/>
                  </w:rPr>
                  <w:t>Edebali</w:t>
                </w:r>
                <w:proofErr w:type="spellEnd"/>
                <w:r>
                  <w:rPr>
                    <w:b/>
                    <w:sz w:val="20"/>
                    <w:lang w:val="en-US"/>
                  </w:rPr>
                  <w:t xml:space="preserve"> University, Arts and Science Faculty, Physics Department </w:t>
                </w:r>
              </w:p>
              <w:p w14:paraId="2D321E4A" w14:textId="7E3F924B" w:rsidR="00E357C9" w:rsidRDefault="00E357C9" w:rsidP="00E357C9">
                <w:pPr>
                  <w:contextualSpacing/>
                  <w:jc w:val="center"/>
                  <w:rPr>
                    <w:b/>
                    <w:sz w:val="20"/>
                    <w:lang w:val="en-US"/>
                  </w:rPr>
                </w:pPr>
                <w:r>
                  <w:rPr>
                    <w:b/>
                    <w:sz w:val="20"/>
                    <w:lang w:val="en-US"/>
                  </w:rPr>
                  <w:t>12 – 15 SEPTEMBER 2019</w:t>
                </w:r>
                <w:r w:rsidRPr="005B3B13">
                  <w:rPr>
                    <w:b/>
                    <w:sz w:val="20"/>
                    <w:lang w:val="en-US"/>
                  </w:rPr>
                  <w:t xml:space="preserve">, </w:t>
                </w:r>
                <w:r>
                  <w:rPr>
                    <w:b/>
                    <w:sz w:val="20"/>
                    <w:lang w:val="en-US"/>
                  </w:rPr>
                  <w:t>BILECIK</w:t>
                </w:r>
                <w:r w:rsidRPr="005B3B13">
                  <w:rPr>
                    <w:b/>
                    <w:sz w:val="20"/>
                    <w:lang w:val="en-US"/>
                  </w:rPr>
                  <w:t xml:space="preserve"> / T</w:t>
                </w:r>
                <w:r>
                  <w:rPr>
                    <w:b/>
                    <w:sz w:val="20"/>
                    <w:lang w:val="en-US"/>
                  </w:rPr>
                  <w:t>URKEY</w:t>
                </w:r>
              </w:p>
              <w:p w14:paraId="76C0CBEE" w14:textId="77777777" w:rsidR="00E357C9" w:rsidRDefault="00E357C9" w:rsidP="00E357C9">
                <w:pPr>
                  <w:contextualSpacing/>
                  <w:jc w:val="center"/>
                  <w:rPr>
                    <w:b/>
                    <w:sz w:val="20"/>
                    <w:lang w:val="en-US"/>
                  </w:rPr>
                </w:pPr>
              </w:p>
              <w:p w14:paraId="5D5C5B80" w14:textId="77777777" w:rsidR="00E357C9" w:rsidRDefault="00E357C9" w:rsidP="00E357C9">
                <w:pPr>
                  <w:contextualSpacing/>
                  <w:jc w:val="center"/>
                  <w:rPr>
                    <w:b/>
                    <w:sz w:val="20"/>
                    <w:lang w:val="en-US"/>
                  </w:rPr>
                </w:pPr>
                <w:r>
                  <w:rPr>
                    <w:b/>
                    <w:noProof/>
                    <w:sz w:val="20"/>
                    <w:lang w:val="en-US"/>
                  </w:rPr>
                  <w:drawing>
                    <wp:inline distT="0" distB="0" distL="0" distR="0" wp14:anchorId="1B4597C2" wp14:editId="57DBB961">
                      <wp:extent cx="5859780" cy="1371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59780" cy="137160"/>
                              </a:xfrm>
                              <a:prstGeom prst="rect">
                                <a:avLst/>
                              </a:prstGeom>
                              <a:noFill/>
                              <a:ln>
                                <a:noFill/>
                              </a:ln>
                            </pic:spPr>
                          </pic:pic>
                        </a:graphicData>
                      </a:graphic>
                    </wp:inline>
                  </w:drawing>
                </w:r>
              </w:p>
              <w:p w14:paraId="3B2F2906" w14:textId="77777777" w:rsidR="00E357C9" w:rsidRDefault="00E357C9" w:rsidP="00E357C9">
                <w:pPr>
                  <w:contextualSpacing/>
                  <w:jc w:val="center"/>
                  <w:rPr>
                    <w:b/>
                    <w:sz w:val="20"/>
                    <w:lang w:val="en-US"/>
                  </w:rPr>
                </w:pPr>
              </w:p>
            </w:txbxContent>
          </v:textbox>
        </v:shape>
      </w:pict>
    </w:r>
    <w:r w:rsidRPr="003410E1">
      <w:rPr>
        <w:noProof/>
      </w:rPr>
      <w:drawing>
        <wp:anchor distT="0" distB="0" distL="114300" distR="114300" simplePos="0" relativeHeight="251667456" behindDoc="0" locked="0" layoutInCell="1" allowOverlap="1" wp14:anchorId="4DB2E84E" wp14:editId="4C3AB5C7">
          <wp:simplePos x="0" y="0"/>
          <wp:positionH relativeFrom="column">
            <wp:posOffset>5482590</wp:posOffset>
          </wp:positionH>
          <wp:positionV relativeFrom="paragraph">
            <wp:posOffset>-697230</wp:posOffset>
          </wp:positionV>
          <wp:extent cx="579120" cy="7467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9120" cy="746760"/>
                  </a:xfrm>
                  <a:prstGeom prst="rect">
                    <a:avLst/>
                  </a:prstGeom>
                  <a:noFill/>
                  <a:ln>
                    <a:noFill/>
                  </a:ln>
                </pic:spPr>
              </pic:pic>
            </a:graphicData>
          </a:graphic>
        </wp:anchor>
      </w:drawing>
    </w:r>
    <w:r w:rsidRPr="003410E1">
      <w:rPr>
        <w:noProof/>
      </w:rPr>
      <w:drawing>
        <wp:anchor distT="0" distB="0" distL="114300" distR="114300" simplePos="0" relativeHeight="251657216" behindDoc="0" locked="0" layoutInCell="1" allowOverlap="1" wp14:anchorId="29D4C577" wp14:editId="5347F544">
          <wp:simplePos x="0" y="0"/>
          <wp:positionH relativeFrom="column">
            <wp:posOffset>502920</wp:posOffset>
          </wp:positionH>
          <wp:positionV relativeFrom="paragraph">
            <wp:posOffset>-694055</wp:posOffset>
          </wp:positionV>
          <wp:extent cx="579120" cy="74676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9120" cy="74676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155D3283"/>
    <w:multiLevelType w:val="hybridMultilevel"/>
    <w:tmpl w:val="3286C9E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2D1D6DCF"/>
    <w:multiLevelType w:val="hybridMultilevel"/>
    <w:tmpl w:val="DEDE98EC"/>
    <w:lvl w:ilvl="0" w:tplc="398E89C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Heading2"/>
      <w:lvlText w:val="%1.%2"/>
      <w:lvlJc w:val="left"/>
      <w:pPr>
        <w:tabs>
          <w:tab w:val="num" w:pos="855"/>
        </w:tabs>
        <w:ind w:left="855" w:hanging="855"/>
      </w:pPr>
      <w:rPr>
        <w:rFonts w:hint="default"/>
      </w:rPr>
    </w:lvl>
    <w:lvl w:ilvl="2">
      <w:start w:val="1"/>
      <w:numFmt w:val="decimal"/>
      <w:pStyle w:val="Heading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4E2F199F"/>
    <w:multiLevelType w:val="hybridMultilevel"/>
    <w:tmpl w:val="B2B08A9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0"/>
  </w:num>
  <w:num w:numId="3">
    <w:abstractNumId w:val="6"/>
  </w:num>
  <w:num w:numId="4">
    <w:abstractNumId w:val="7"/>
  </w:num>
  <w:num w:numId="5">
    <w:abstractNumId w:val="2"/>
  </w:num>
  <w:num w:numId="6">
    <w:abstractNumId w:val="5"/>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evenAndOddHeaders/>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31A96"/>
    <w:rsid w:val="000166FC"/>
    <w:rsid w:val="00076158"/>
    <w:rsid w:val="0008605E"/>
    <w:rsid w:val="000B196C"/>
    <w:rsid w:val="000B7BCF"/>
    <w:rsid w:val="000F4491"/>
    <w:rsid w:val="00130546"/>
    <w:rsid w:val="001542A4"/>
    <w:rsid w:val="00155E93"/>
    <w:rsid w:val="00171BF0"/>
    <w:rsid w:val="001754E3"/>
    <w:rsid w:val="00182FCA"/>
    <w:rsid w:val="001A6BF4"/>
    <w:rsid w:val="001B6A11"/>
    <w:rsid w:val="001E7649"/>
    <w:rsid w:val="001F4382"/>
    <w:rsid w:val="00211664"/>
    <w:rsid w:val="002163EC"/>
    <w:rsid w:val="00231A96"/>
    <w:rsid w:val="00237B9F"/>
    <w:rsid w:val="0025164E"/>
    <w:rsid w:val="00297D11"/>
    <w:rsid w:val="002A4E51"/>
    <w:rsid w:val="002D6049"/>
    <w:rsid w:val="002D77E9"/>
    <w:rsid w:val="0030422C"/>
    <w:rsid w:val="003238FF"/>
    <w:rsid w:val="00324EF2"/>
    <w:rsid w:val="0032787E"/>
    <w:rsid w:val="003477A5"/>
    <w:rsid w:val="0037364F"/>
    <w:rsid w:val="003F05CB"/>
    <w:rsid w:val="004003B9"/>
    <w:rsid w:val="0044191B"/>
    <w:rsid w:val="004501F8"/>
    <w:rsid w:val="004C3677"/>
    <w:rsid w:val="004E3AAA"/>
    <w:rsid w:val="004F6CDE"/>
    <w:rsid w:val="00522D6A"/>
    <w:rsid w:val="005452D8"/>
    <w:rsid w:val="00550D0B"/>
    <w:rsid w:val="00567F18"/>
    <w:rsid w:val="0057120D"/>
    <w:rsid w:val="00580448"/>
    <w:rsid w:val="00582CC9"/>
    <w:rsid w:val="00595EAA"/>
    <w:rsid w:val="005B422A"/>
    <w:rsid w:val="005D2EC0"/>
    <w:rsid w:val="005D7260"/>
    <w:rsid w:val="005F6440"/>
    <w:rsid w:val="006143F3"/>
    <w:rsid w:val="006150C9"/>
    <w:rsid w:val="00662F07"/>
    <w:rsid w:val="00680B77"/>
    <w:rsid w:val="0069081F"/>
    <w:rsid w:val="006C711A"/>
    <w:rsid w:val="006F5A8E"/>
    <w:rsid w:val="00710F72"/>
    <w:rsid w:val="00724CFC"/>
    <w:rsid w:val="00770569"/>
    <w:rsid w:val="00781284"/>
    <w:rsid w:val="00784CB5"/>
    <w:rsid w:val="007B1301"/>
    <w:rsid w:val="007C59F3"/>
    <w:rsid w:val="007E1185"/>
    <w:rsid w:val="007E57C8"/>
    <w:rsid w:val="0081020B"/>
    <w:rsid w:val="0081143F"/>
    <w:rsid w:val="00821B96"/>
    <w:rsid w:val="00836A62"/>
    <w:rsid w:val="00837243"/>
    <w:rsid w:val="00841597"/>
    <w:rsid w:val="008422B2"/>
    <w:rsid w:val="008456C5"/>
    <w:rsid w:val="00847D65"/>
    <w:rsid w:val="00855B46"/>
    <w:rsid w:val="00864FD5"/>
    <w:rsid w:val="008657F5"/>
    <w:rsid w:val="0089252F"/>
    <w:rsid w:val="008A3FF5"/>
    <w:rsid w:val="008A6BEF"/>
    <w:rsid w:val="008C708A"/>
    <w:rsid w:val="008D455D"/>
    <w:rsid w:val="00900E4B"/>
    <w:rsid w:val="0090278A"/>
    <w:rsid w:val="00922CCC"/>
    <w:rsid w:val="00961387"/>
    <w:rsid w:val="00977359"/>
    <w:rsid w:val="009C615B"/>
    <w:rsid w:val="009C6B55"/>
    <w:rsid w:val="00A009AD"/>
    <w:rsid w:val="00A12288"/>
    <w:rsid w:val="00A14D58"/>
    <w:rsid w:val="00A35C2D"/>
    <w:rsid w:val="00A519D9"/>
    <w:rsid w:val="00A85A29"/>
    <w:rsid w:val="00A960E6"/>
    <w:rsid w:val="00AD15BD"/>
    <w:rsid w:val="00AD1BFE"/>
    <w:rsid w:val="00AE3F69"/>
    <w:rsid w:val="00AF599B"/>
    <w:rsid w:val="00B01DF8"/>
    <w:rsid w:val="00B12A16"/>
    <w:rsid w:val="00B13DF6"/>
    <w:rsid w:val="00B42BF2"/>
    <w:rsid w:val="00B71EEB"/>
    <w:rsid w:val="00B93BB6"/>
    <w:rsid w:val="00BA2C0A"/>
    <w:rsid w:val="00BE137B"/>
    <w:rsid w:val="00C07610"/>
    <w:rsid w:val="00C54F25"/>
    <w:rsid w:val="00C83C9E"/>
    <w:rsid w:val="00C86EC4"/>
    <w:rsid w:val="00CB2F44"/>
    <w:rsid w:val="00CC6B18"/>
    <w:rsid w:val="00CC78C1"/>
    <w:rsid w:val="00CD5068"/>
    <w:rsid w:val="00CE01E9"/>
    <w:rsid w:val="00CF7F4E"/>
    <w:rsid w:val="00D0093D"/>
    <w:rsid w:val="00D02C0D"/>
    <w:rsid w:val="00D207E0"/>
    <w:rsid w:val="00D506D5"/>
    <w:rsid w:val="00D5540B"/>
    <w:rsid w:val="00DA773D"/>
    <w:rsid w:val="00DC395B"/>
    <w:rsid w:val="00DD173A"/>
    <w:rsid w:val="00E115D8"/>
    <w:rsid w:val="00E167B6"/>
    <w:rsid w:val="00E342E9"/>
    <w:rsid w:val="00E357C9"/>
    <w:rsid w:val="00E35FF4"/>
    <w:rsid w:val="00E53901"/>
    <w:rsid w:val="00E57CDF"/>
    <w:rsid w:val="00E64D15"/>
    <w:rsid w:val="00E96F8A"/>
    <w:rsid w:val="00E97376"/>
    <w:rsid w:val="00EA1968"/>
    <w:rsid w:val="00EB4328"/>
    <w:rsid w:val="00ED1802"/>
    <w:rsid w:val="00EF1905"/>
    <w:rsid w:val="00F001F8"/>
    <w:rsid w:val="00F00977"/>
    <w:rsid w:val="00F108E3"/>
    <w:rsid w:val="00F17B53"/>
    <w:rsid w:val="00F37E87"/>
    <w:rsid w:val="00F40FAB"/>
    <w:rsid w:val="00F66DDB"/>
    <w:rsid w:val="00F74C9D"/>
    <w:rsid w:val="00F93B50"/>
    <w:rsid w:val="00F94266"/>
    <w:rsid w:val="00F9608F"/>
    <w:rsid w:val="00FE4E1E"/>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11253782"/>
  <w15:docId w15:val="{8315B524-827A-49AE-9833-B606EFEC8F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7">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Heading1">
    <w:name w:val="heading 1"/>
    <w:next w:val="Normal"/>
    <w:link w:val="Heading1Char"/>
    <w:qFormat/>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Heading2">
    <w:name w:val="heading 2"/>
    <w:basedOn w:val="Normal"/>
    <w:next w:val="Normal"/>
    <w:link w:val="Heading2Char"/>
    <w:qFormat/>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Heading3">
    <w:name w:val="heading 3"/>
    <w:basedOn w:val="Normal"/>
    <w:next w:val="Normal"/>
    <w:link w:val="Heading3Char"/>
    <w:qFormat/>
    <w:rsid w:val="00231A96"/>
    <w:pPr>
      <w:keepNext/>
      <w:numPr>
        <w:ilvl w:val="2"/>
        <w:numId w:val="1"/>
      </w:numPr>
      <w:spacing w:after="240"/>
      <w:outlineLvl w:val="2"/>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40FAB"/>
    <w:rPr>
      <w:rFonts w:ascii="Arial" w:eastAsia="Times New Roman" w:hAnsi="Arial" w:cs="Times New Roman"/>
      <w:b/>
      <w:caps/>
      <w:noProof/>
      <w:color w:val="2E74B4"/>
      <w:szCs w:val="20"/>
      <w:lang w:val="en-US"/>
    </w:rPr>
  </w:style>
  <w:style w:type="character" w:customStyle="1" w:styleId="Heading2Char">
    <w:name w:val="Heading 2 Char"/>
    <w:basedOn w:val="DefaultParagraphFont"/>
    <w:link w:val="Heading2"/>
    <w:rsid w:val="00B42BF2"/>
    <w:rPr>
      <w:rFonts w:ascii="Arial" w:eastAsia="Times New Roman" w:hAnsi="Arial" w:cs="Times New Roman"/>
      <w:b/>
      <w:color w:val="2E74B5" w:themeColor="accent1" w:themeShade="BF"/>
      <w:szCs w:val="20"/>
      <w:lang w:val="en-GB"/>
    </w:rPr>
  </w:style>
  <w:style w:type="character" w:customStyle="1" w:styleId="Heading3Char">
    <w:name w:val="Heading 3 Char"/>
    <w:basedOn w:val="DefaultParagraphFont"/>
    <w:link w:val="Heading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Heading1"/>
    <w:rsid w:val="00231A96"/>
    <w:rPr>
      <w:noProof w:val="0"/>
    </w:rPr>
  </w:style>
  <w:style w:type="paragraph" w:customStyle="1" w:styleId="Reference">
    <w:name w:val="Reference"/>
    <w:basedOn w:val="Normal"/>
    <w:rsid w:val="00231A96"/>
    <w:pPr>
      <w:numPr>
        <w:numId w:val="2"/>
      </w:numPr>
      <w:spacing w:after="240"/>
      <w:jc w:val="left"/>
    </w:pPr>
  </w:style>
  <w:style w:type="paragraph" w:styleId="Header">
    <w:name w:val="header"/>
    <w:basedOn w:val="Normal"/>
    <w:link w:val="HeaderChar"/>
    <w:rsid w:val="00231A96"/>
    <w:pPr>
      <w:tabs>
        <w:tab w:val="center" w:pos="4153"/>
        <w:tab w:val="right" w:pos="9072"/>
      </w:tabs>
    </w:pPr>
    <w:rPr>
      <w:sz w:val="18"/>
      <w:lang w:val="en-US"/>
    </w:rPr>
  </w:style>
  <w:style w:type="character" w:customStyle="1" w:styleId="HeaderChar">
    <w:name w:val="Header Char"/>
    <w:basedOn w:val="DefaultParagraphFont"/>
    <w:link w:val="Header"/>
    <w:rsid w:val="00231A96"/>
    <w:rPr>
      <w:rFonts w:ascii="Times New Roman" w:eastAsia="Times New Roman" w:hAnsi="Times New Roman" w:cs="Times New Roman"/>
      <w:sz w:val="18"/>
      <w:szCs w:val="20"/>
      <w:lang w:val="en-US"/>
    </w:rPr>
  </w:style>
  <w:style w:type="paragraph" w:styleId="Footer">
    <w:name w:val="footer"/>
    <w:basedOn w:val="Normal"/>
    <w:link w:val="FooterChar"/>
    <w:uiPriority w:val="99"/>
    <w:rsid w:val="00231A96"/>
    <w:pPr>
      <w:tabs>
        <w:tab w:val="center" w:pos="4153"/>
        <w:tab w:val="right" w:pos="8306"/>
      </w:tabs>
    </w:pPr>
    <w:rPr>
      <w:sz w:val="18"/>
      <w:lang w:val="en-US"/>
    </w:rPr>
  </w:style>
  <w:style w:type="character" w:customStyle="1" w:styleId="FooterChar">
    <w:name w:val="Footer Char"/>
    <w:basedOn w:val="DefaultParagraphFont"/>
    <w:link w:val="Footer"/>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DefaultParagraphFont"/>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DefaultParagraphFont"/>
    <w:link w:val="Govde"/>
    <w:rsid w:val="00231A96"/>
    <w:rPr>
      <w:rFonts w:ascii="Times New Roman" w:eastAsia="Times New Roman" w:hAnsi="Times New Roman" w:cs="Times New Roman"/>
      <w:szCs w:val="20"/>
    </w:rPr>
  </w:style>
  <w:style w:type="table" w:styleId="TableGrid">
    <w:name w:val="Table Grid"/>
    <w:basedOn w:val="TableNormal"/>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Subtitle">
    <w:name w:val="Subtitle"/>
    <w:basedOn w:val="Normal"/>
    <w:next w:val="Normal"/>
    <w:link w:val="Subtitle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DefaultParagraphFont"/>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SubtitleChar">
    <w:name w:val="Subtitle Char"/>
    <w:basedOn w:val="DefaultParagraphFont"/>
    <w:link w:val="Subtitle"/>
    <w:uiPriority w:val="11"/>
    <w:rsid w:val="00567F18"/>
    <w:rPr>
      <w:rFonts w:eastAsiaTheme="minorEastAsia"/>
      <w:color w:val="5A5A5A" w:themeColor="text1" w:themeTint="A5"/>
      <w:spacing w:val="15"/>
      <w:lang w:val="en-GB"/>
    </w:rPr>
  </w:style>
  <w:style w:type="character" w:styleId="Strong">
    <w:name w:val="Strong"/>
    <w:basedOn w:val="DefaultParagraphFont"/>
    <w:uiPriority w:val="22"/>
    <w:qFormat/>
    <w:rsid w:val="00567F18"/>
    <w:rPr>
      <w:b/>
      <w:bCs/>
    </w:rPr>
  </w:style>
  <w:style w:type="paragraph" w:styleId="BalloonText">
    <w:name w:val="Balloon Text"/>
    <w:basedOn w:val="Normal"/>
    <w:link w:val="BalloonTextChar"/>
    <w:uiPriority w:val="99"/>
    <w:semiHidden/>
    <w:unhideWhenUsed/>
    <w:rsid w:val="00CE01E9"/>
    <w:rPr>
      <w:rFonts w:ascii="Tahoma" w:hAnsi="Tahoma" w:cs="Tahoma"/>
      <w:sz w:val="16"/>
      <w:szCs w:val="16"/>
    </w:rPr>
  </w:style>
  <w:style w:type="character" w:customStyle="1" w:styleId="BalloonTextChar">
    <w:name w:val="Balloon Text Char"/>
    <w:basedOn w:val="DefaultParagraphFont"/>
    <w:link w:val="BalloonText"/>
    <w:uiPriority w:val="99"/>
    <w:semiHidden/>
    <w:rsid w:val="00CE01E9"/>
    <w:rPr>
      <w:rFonts w:ascii="Tahoma" w:eastAsia="Times New Roman" w:hAnsi="Tahoma" w:cs="Tahoma"/>
      <w:sz w:val="16"/>
      <w:szCs w:val="16"/>
      <w:lang w:val="en-GB"/>
    </w:rPr>
  </w:style>
  <w:style w:type="paragraph" w:styleId="ListParagraph">
    <w:name w:val="List Paragraph"/>
    <w:basedOn w:val="Normal"/>
    <w:uiPriority w:val="34"/>
    <w:qFormat/>
    <w:rsid w:val="00CB2F44"/>
    <w:pPr>
      <w:ind w:left="720" w:firstLine="0"/>
      <w:contextualSpacing/>
    </w:pPr>
    <w:rPr>
      <w:rFonts w:ascii="TUSerif" w:hAnsi="TUSerif"/>
      <w:sz w:val="22"/>
      <w:szCs w:val="24"/>
      <w:lang w:val="de-AT" w:eastAsia="de-AT"/>
    </w:rPr>
  </w:style>
  <w:style w:type="character" w:styleId="Hyperlink">
    <w:name w:val="Hyperlink"/>
    <w:semiHidden/>
    <w:rsid w:val="00CB2F44"/>
    <w:rPr>
      <w:color w:val="0000FF"/>
      <w:u w:val="single"/>
    </w:rPr>
  </w:style>
  <w:style w:type="character" w:styleId="UnresolvedMention">
    <w:name w:val="Unresolved Mention"/>
    <w:basedOn w:val="DefaultParagraphFont"/>
    <w:uiPriority w:val="99"/>
    <w:semiHidden/>
    <w:unhideWhenUsed/>
    <w:rsid w:val="003278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0848318">
      <w:bodyDiv w:val="1"/>
      <w:marLeft w:val="0"/>
      <w:marRight w:val="0"/>
      <w:marTop w:val="0"/>
      <w:marBottom w:val="0"/>
      <w:divBdr>
        <w:top w:val="none" w:sz="0" w:space="0" w:color="auto"/>
        <w:left w:val="none" w:sz="0" w:space="0" w:color="auto"/>
        <w:bottom w:val="none" w:sz="0" w:space="0" w:color="auto"/>
        <w:right w:val="none" w:sz="0" w:space="0" w:color="auto"/>
      </w:divBdr>
    </w:div>
    <w:div w:id="793988819">
      <w:bodyDiv w:val="1"/>
      <w:marLeft w:val="0"/>
      <w:marRight w:val="0"/>
      <w:marTop w:val="0"/>
      <w:marBottom w:val="0"/>
      <w:divBdr>
        <w:top w:val="none" w:sz="0" w:space="0" w:color="auto"/>
        <w:left w:val="none" w:sz="0" w:space="0" w:color="auto"/>
        <w:bottom w:val="none" w:sz="0" w:space="0" w:color="auto"/>
        <w:right w:val="none" w:sz="0" w:space="0" w:color="auto"/>
      </w:divBdr>
    </w:div>
    <w:div w:id="888953308">
      <w:bodyDiv w:val="1"/>
      <w:marLeft w:val="0"/>
      <w:marRight w:val="0"/>
      <w:marTop w:val="0"/>
      <w:marBottom w:val="0"/>
      <w:divBdr>
        <w:top w:val="none" w:sz="0" w:space="0" w:color="auto"/>
        <w:left w:val="none" w:sz="0" w:space="0" w:color="auto"/>
        <w:bottom w:val="none" w:sz="0" w:space="0" w:color="auto"/>
        <w:right w:val="none" w:sz="0" w:space="0" w:color="auto"/>
      </w:divBdr>
    </w:div>
    <w:div w:id="1213273481">
      <w:bodyDiv w:val="1"/>
      <w:marLeft w:val="0"/>
      <w:marRight w:val="0"/>
      <w:marTop w:val="0"/>
      <w:marBottom w:val="0"/>
      <w:divBdr>
        <w:top w:val="none" w:sz="0" w:space="0" w:color="auto"/>
        <w:left w:val="none" w:sz="0" w:space="0" w:color="auto"/>
        <w:bottom w:val="none" w:sz="0" w:space="0" w:color="auto"/>
        <w:right w:val="none" w:sz="0" w:space="0" w:color="auto"/>
      </w:divBdr>
    </w:div>
    <w:div w:id="1871869578">
      <w:bodyDiv w:val="1"/>
      <w:marLeft w:val="0"/>
      <w:marRight w:val="0"/>
      <w:marTop w:val="0"/>
      <w:marBottom w:val="0"/>
      <w:divBdr>
        <w:top w:val="none" w:sz="0" w:space="0" w:color="auto"/>
        <w:left w:val="none" w:sz="0" w:space="0" w:color="auto"/>
        <w:bottom w:val="none" w:sz="0" w:space="0" w:color="auto"/>
        <w:right w:val="none" w:sz="0" w:space="0" w:color="auto"/>
      </w:divBdr>
    </w:div>
    <w:div w:id="2088578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ftp://ftp.fao.org/docrep/fao/008/a0400e/"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hyperlink" Target="mailto:adimfizik8@gmail.com" TargetMode="External"/><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ayfa1!$B$1</c:f>
              <c:strCache>
                <c:ptCount val="1"/>
                <c:pt idx="0">
                  <c:v>Seri 1</c:v>
                </c:pt>
              </c:strCache>
            </c:strRef>
          </c:tx>
          <c:invertIfNegative val="0"/>
          <c:cat>
            <c:strRef>
              <c:f>Sayfa1!$A$2:$A$5</c:f>
              <c:strCache>
                <c:ptCount val="4"/>
                <c:pt idx="0">
                  <c:v>Kategori 1</c:v>
                </c:pt>
                <c:pt idx="1">
                  <c:v>Kategori 2</c:v>
                </c:pt>
                <c:pt idx="2">
                  <c:v>Kategori 3</c:v>
                </c:pt>
                <c:pt idx="3">
                  <c:v>Kategori 4</c:v>
                </c:pt>
              </c:strCache>
            </c:strRef>
          </c:cat>
          <c:val>
            <c:numRef>
              <c:f>Sayfa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6A32-4754-80A2-B21235270B31}"/>
            </c:ext>
          </c:extLst>
        </c:ser>
        <c:ser>
          <c:idx val="1"/>
          <c:order val="1"/>
          <c:tx>
            <c:strRef>
              <c:f>Sayfa1!$C$1</c:f>
              <c:strCache>
                <c:ptCount val="1"/>
                <c:pt idx="0">
                  <c:v>Seri 2</c:v>
                </c:pt>
              </c:strCache>
            </c:strRef>
          </c:tx>
          <c:invertIfNegative val="0"/>
          <c:cat>
            <c:strRef>
              <c:f>Sayfa1!$A$2:$A$5</c:f>
              <c:strCache>
                <c:ptCount val="4"/>
                <c:pt idx="0">
                  <c:v>Kategori 1</c:v>
                </c:pt>
                <c:pt idx="1">
                  <c:v>Kategori 2</c:v>
                </c:pt>
                <c:pt idx="2">
                  <c:v>Kategori 3</c:v>
                </c:pt>
                <c:pt idx="3">
                  <c:v>Kategori 4</c:v>
                </c:pt>
              </c:strCache>
            </c:strRef>
          </c:cat>
          <c:val>
            <c:numRef>
              <c:f>Sayfa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6A32-4754-80A2-B21235270B31}"/>
            </c:ext>
          </c:extLst>
        </c:ser>
        <c:ser>
          <c:idx val="2"/>
          <c:order val="2"/>
          <c:tx>
            <c:strRef>
              <c:f>Sayfa1!$D$1</c:f>
              <c:strCache>
                <c:ptCount val="1"/>
                <c:pt idx="0">
                  <c:v>Seri 3</c:v>
                </c:pt>
              </c:strCache>
            </c:strRef>
          </c:tx>
          <c:invertIfNegative val="0"/>
          <c:cat>
            <c:strRef>
              <c:f>Sayfa1!$A$2:$A$5</c:f>
              <c:strCache>
                <c:ptCount val="4"/>
                <c:pt idx="0">
                  <c:v>Kategori 1</c:v>
                </c:pt>
                <c:pt idx="1">
                  <c:v>Kategori 2</c:v>
                </c:pt>
                <c:pt idx="2">
                  <c:v>Kategori 3</c:v>
                </c:pt>
                <c:pt idx="3">
                  <c:v>Kategori 4</c:v>
                </c:pt>
              </c:strCache>
            </c:strRef>
          </c:cat>
          <c:val>
            <c:numRef>
              <c:f>Sayfa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6A32-4754-80A2-B21235270B31}"/>
            </c:ext>
          </c:extLst>
        </c:ser>
        <c:dLbls>
          <c:showLegendKey val="0"/>
          <c:showVal val="0"/>
          <c:showCatName val="0"/>
          <c:showSerName val="0"/>
          <c:showPercent val="0"/>
          <c:showBubbleSize val="0"/>
        </c:dLbls>
        <c:gapWidth val="150"/>
        <c:axId val="-184645600"/>
        <c:axId val="-184643424"/>
      </c:barChart>
      <c:catAx>
        <c:axId val="-184645600"/>
        <c:scaling>
          <c:orientation val="minMax"/>
        </c:scaling>
        <c:delete val="0"/>
        <c:axPos val="b"/>
        <c:numFmt formatCode="General" sourceLinked="0"/>
        <c:majorTickMark val="out"/>
        <c:minorTickMark val="none"/>
        <c:tickLblPos val="nextTo"/>
        <c:crossAx val="-184643424"/>
        <c:crosses val="autoZero"/>
        <c:auto val="1"/>
        <c:lblAlgn val="ctr"/>
        <c:lblOffset val="100"/>
        <c:noMultiLvlLbl val="0"/>
      </c:catAx>
      <c:valAx>
        <c:axId val="-184643424"/>
        <c:scaling>
          <c:orientation val="minMax"/>
        </c:scaling>
        <c:delete val="0"/>
        <c:axPos val="l"/>
        <c:majorGridlines/>
        <c:numFmt formatCode="General" sourceLinked="1"/>
        <c:majorTickMark val="out"/>
        <c:minorTickMark val="none"/>
        <c:tickLblPos val="nextTo"/>
        <c:crossAx val="-184645600"/>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TotalTime>
  <Pages>3</Pages>
  <Words>691</Words>
  <Characters>3939</Characters>
  <Application>Microsoft Office Word</Application>
  <DocSecurity>0</DocSecurity>
  <Lines>32</Lines>
  <Paragraphs>9</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4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YUNUS</cp:lastModifiedBy>
  <cp:revision>75</cp:revision>
  <cp:lastPrinted>2016-04-11T10:27:00Z</cp:lastPrinted>
  <dcterms:created xsi:type="dcterms:W3CDTF">2016-04-11T10:22:00Z</dcterms:created>
  <dcterms:modified xsi:type="dcterms:W3CDTF">2019-09-17T22:23:00Z</dcterms:modified>
</cp:coreProperties>
</file>